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EE0A07" w14:textId="77777777" w:rsidR="0080697D" w:rsidRPr="0080697D" w:rsidRDefault="0080697D" w:rsidP="0080697D">
      <w:pPr>
        <w:pBdr>
          <w:bottom w:val="single" w:sz="4" w:space="1" w:color="auto"/>
        </w:pBdr>
        <w:spacing w:after="200" w:line="276" w:lineRule="auto"/>
        <w:rPr>
          <w:rFonts w:ascii="Calibri" w:eastAsia="Calibri" w:hAnsi="Calibri" w:cs="Calibri"/>
          <w:color w:val="FF0000"/>
          <w:sz w:val="32"/>
          <w:szCs w:val="32"/>
        </w:rPr>
      </w:pPr>
      <w:r w:rsidRPr="0080697D">
        <w:rPr>
          <w:rFonts w:ascii="Calibri" w:eastAsia="Calibri" w:hAnsi="Calibri" w:cs="Calibri"/>
          <w:color w:val="FF0000"/>
          <w:sz w:val="32"/>
          <w:szCs w:val="32"/>
        </w:rPr>
        <w:t xml:space="preserve">7.6. Pravilna četverostrana piramida  </w:t>
      </w:r>
    </w:p>
    <w:p w14:paraId="000357E8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</w:p>
    <w:p w14:paraId="1B501CF3" w14:textId="47EFC2F0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Broj sati: </w:t>
      </w:r>
      <w:r w:rsidR="008440C4">
        <w:rPr>
          <w:rFonts w:ascii="Calibri" w:eastAsia="Calibri" w:hAnsi="Calibri" w:cs="Calibri"/>
        </w:rPr>
        <w:t>5</w:t>
      </w:r>
    </w:p>
    <w:p w14:paraId="6B735C8F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i/>
        </w:rPr>
      </w:pPr>
      <w:r w:rsidRPr="0080697D">
        <w:rPr>
          <w:rFonts w:ascii="Calibri" w:eastAsia="Calibri" w:hAnsi="Calibri" w:cs="Calibri"/>
          <w:i/>
        </w:rPr>
        <w:t>Udžbenik: stranice 170. – 181.</w:t>
      </w:r>
    </w:p>
    <w:p w14:paraId="43B2D026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Odgojno – obrazovni ishod</w:t>
      </w:r>
    </w:p>
    <w:p w14:paraId="3DE81D25" w14:textId="77777777" w:rsidR="0080697D" w:rsidRPr="0080697D" w:rsidRDefault="0080697D" w:rsidP="0080697D">
      <w:pPr>
        <w:shd w:val="clear" w:color="auto" w:fill="FFFFFF"/>
        <w:spacing w:after="0" w:line="276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  <w:r w:rsidRPr="0080697D">
        <w:rPr>
          <w:rFonts w:ascii="Calibri" w:eastAsia="Times New Roman" w:hAnsi="Calibri" w:cs="Calibri"/>
          <w:color w:val="231F20"/>
          <w:lang w:val="en-US"/>
        </w:rPr>
        <w:t xml:space="preserve">C.8.1. </w:t>
      </w:r>
      <w:r w:rsidRPr="0080697D">
        <w:rPr>
          <w:rFonts w:ascii="Calibri" w:eastAsia="Calibri" w:hAnsi="Calibri" w:cs="Calibri"/>
        </w:rPr>
        <w:t>Skicira prikaz uspravnoga geometrijskog tijela u ravnini.</w:t>
      </w:r>
    </w:p>
    <w:p w14:paraId="0CB2D808" w14:textId="77777777" w:rsidR="0080697D" w:rsidRPr="0080697D" w:rsidRDefault="0080697D" w:rsidP="0080697D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80697D">
        <w:rPr>
          <w:rFonts w:ascii="Calibri" w:eastAsia="Times New Roman" w:hAnsi="Calibri" w:cs="Calibri"/>
          <w:color w:val="231F20"/>
          <w:lang w:val="en-US"/>
        </w:rPr>
        <w:t xml:space="preserve">C.8.2. </w:t>
      </w:r>
      <w:r w:rsidRPr="0080697D">
        <w:rPr>
          <w:rFonts w:ascii="Calibri" w:eastAsia="Calibri" w:hAnsi="Calibri" w:cs="Calibri"/>
        </w:rPr>
        <w:t>Analizira i izrađuje modele i mreže uspravnih geometrijskih tijela.</w:t>
      </w:r>
      <w:r w:rsidRPr="0080697D">
        <w:rPr>
          <w:rFonts w:ascii="Calibri" w:eastAsia="Times New Roman" w:hAnsi="Calibri" w:cs="Calibri"/>
          <w:color w:val="231F20"/>
          <w:lang w:val="en-US"/>
        </w:rPr>
        <w:t xml:space="preserve"> </w:t>
      </w:r>
    </w:p>
    <w:p w14:paraId="4416583D" w14:textId="77777777" w:rsidR="0080697D" w:rsidRPr="0080697D" w:rsidRDefault="0080697D" w:rsidP="0080697D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80697D">
        <w:rPr>
          <w:rFonts w:ascii="Calibri" w:eastAsia="Times New Roman" w:hAnsi="Calibri" w:cs="Calibri"/>
          <w:color w:val="231F20"/>
          <w:lang w:val="en-US"/>
        </w:rPr>
        <w:t>D.8.1. Primjenjuje Pitagorin poučak.</w:t>
      </w:r>
    </w:p>
    <w:p w14:paraId="2843F1E1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Times New Roman" w:hAnsi="Calibri" w:cs="Calibri"/>
          <w:color w:val="231F20"/>
          <w:lang w:val="en-US"/>
        </w:rPr>
        <w:t xml:space="preserve">D.8.2. </w:t>
      </w:r>
      <w:r w:rsidRPr="0080697D">
        <w:rPr>
          <w:rFonts w:ascii="Calibri" w:eastAsia="Calibri" w:hAnsi="Calibri" w:cs="Calibri"/>
        </w:rPr>
        <w:t>Primjenjuje oplošje i volumen geometrijskih tijela.</w:t>
      </w:r>
    </w:p>
    <w:p w14:paraId="51A316C9" w14:textId="77777777" w:rsidR="0080697D" w:rsidRPr="0080697D" w:rsidRDefault="0080697D" w:rsidP="0080697D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80697D">
        <w:rPr>
          <w:rFonts w:ascii="Calibri" w:eastAsia="Times New Roman" w:hAnsi="Calibri" w:cs="Calibri"/>
          <w:color w:val="231F20"/>
          <w:lang w:val="en-US"/>
        </w:rPr>
        <w:t xml:space="preserve">D.8.4. </w:t>
      </w:r>
      <w:r w:rsidRPr="0080697D">
        <w:rPr>
          <w:rFonts w:ascii="Calibri" w:eastAsia="Calibri" w:hAnsi="Calibri" w:cs="Calibri"/>
        </w:rPr>
        <w:t>Odabire i preračunava odgovarajuće mjerne jedinice.</w:t>
      </w:r>
    </w:p>
    <w:p w14:paraId="78ADF2E2" w14:textId="77777777" w:rsidR="0080697D" w:rsidRPr="0080697D" w:rsidRDefault="0080697D" w:rsidP="0080697D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</w:p>
    <w:p w14:paraId="444BCE73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Međupredmetne teme</w:t>
      </w:r>
    </w:p>
    <w:p w14:paraId="2B3BDF7B" w14:textId="77777777" w:rsidR="0080697D" w:rsidRPr="0080697D" w:rsidRDefault="0080697D" w:rsidP="0080697D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80697D">
        <w:rPr>
          <w:rFonts w:ascii="Calibri" w:eastAsia="Times New Roman" w:hAnsi="Calibri" w:cs="Calibri"/>
          <w:color w:val="231F20"/>
          <w:lang w:eastAsia="hr-HR"/>
        </w:rPr>
        <w:t>uku A.3.2. Primjena strategija učenja i rješavanje problema</w:t>
      </w:r>
    </w:p>
    <w:p w14:paraId="32F93306" w14:textId="77777777" w:rsidR="0080697D" w:rsidRPr="0080697D" w:rsidRDefault="0080697D" w:rsidP="0080697D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80697D">
        <w:rPr>
          <w:rFonts w:ascii="Calibri" w:eastAsia="Times New Roman" w:hAnsi="Calibri" w:cs="Calibri"/>
          <w:color w:val="231F20"/>
          <w:lang w:eastAsia="hr-HR"/>
        </w:rPr>
        <w:t>uku A.3.4. Učenik kritički promišlja i vrednuje ideje uz podršku učitelja.</w:t>
      </w:r>
    </w:p>
    <w:p w14:paraId="1D272FA5" w14:textId="77777777" w:rsidR="0080697D" w:rsidRPr="0080697D" w:rsidRDefault="0080697D" w:rsidP="0080697D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80697D">
        <w:rPr>
          <w:rFonts w:ascii="Calibri" w:eastAsia="Times New Roman" w:hAnsi="Calibri" w:cs="Calibri"/>
          <w:color w:val="231F20"/>
          <w:lang w:eastAsia="hr-HR"/>
        </w:rPr>
        <w:t>uku B.3.3. Učenik regulira svoje učenje mijenjanjem plana ili pristupa učenju, samostalno ili uz poticaj učitelja.</w:t>
      </w:r>
    </w:p>
    <w:p w14:paraId="035B84D8" w14:textId="77777777" w:rsidR="0080697D" w:rsidRPr="0080697D" w:rsidRDefault="0080697D" w:rsidP="0080697D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80697D">
        <w:rPr>
          <w:rFonts w:ascii="Calibri" w:eastAsia="Times New Roman" w:hAnsi="Calibri" w:cs="Calibri"/>
          <w:color w:val="231F20"/>
          <w:lang w:eastAsia="hr-HR"/>
        </w:rPr>
        <w:t>uku B.3.4. Učenik samovrednuje proces učenja i svoje rezultate, procjenjuje ostvareni napredak te na temelju toga planira buduće učenje.</w:t>
      </w:r>
    </w:p>
    <w:p w14:paraId="6903F2E9" w14:textId="77777777" w:rsidR="0080697D" w:rsidRPr="0080697D" w:rsidRDefault="0080697D" w:rsidP="0080697D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80697D">
        <w:rPr>
          <w:rFonts w:ascii="Calibri" w:eastAsia="Times New Roman" w:hAnsi="Calibri" w:cs="Calibri"/>
          <w:color w:val="231F20"/>
          <w:lang w:eastAsia="hr-HR"/>
        </w:rPr>
        <w:t>osr A.3.1. Razvija sliku o sebi.</w:t>
      </w:r>
    </w:p>
    <w:p w14:paraId="578AC76F" w14:textId="77777777" w:rsidR="0080697D" w:rsidRPr="0080697D" w:rsidRDefault="0080697D" w:rsidP="0080697D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80697D">
        <w:rPr>
          <w:rFonts w:ascii="Calibri" w:eastAsia="Times New Roman" w:hAnsi="Calibri" w:cs="Calibri"/>
          <w:color w:val="231F20"/>
          <w:lang w:eastAsia="hr-HR"/>
        </w:rPr>
        <w:t>osr A.3.3. Razvija osobne potencijale.</w:t>
      </w:r>
    </w:p>
    <w:p w14:paraId="0211D1A8" w14:textId="77777777" w:rsidR="0080697D" w:rsidRPr="0080697D" w:rsidRDefault="0080697D" w:rsidP="0080697D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80697D">
        <w:rPr>
          <w:rFonts w:ascii="Calibri" w:eastAsia="Times New Roman" w:hAnsi="Calibri" w:cs="Calibri"/>
          <w:color w:val="231F20"/>
          <w:lang w:eastAsia="hr-HR"/>
        </w:rPr>
        <w:t>osr B.3.2. Razvija komunikacijske kompetencije i uvažavajuće odnose s drugima</w:t>
      </w:r>
    </w:p>
    <w:p w14:paraId="00A4D5D4" w14:textId="77777777" w:rsidR="0080697D" w:rsidRPr="0080697D" w:rsidRDefault="0080697D" w:rsidP="0080697D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80697D">
        <w:rPr>
          <w:rFonts w:ascii="Calibri" w:eastAsia="Times New Roman" w:hAnsi="Calibri" w:cs="Calibri"/>
          <w:color w:val="231F20"/>
          <w:lang w:eastAsia="hr-HR"/>
        </w:rPr>
        <w:t>osr B.3.4. Suradnički uči i radi u timu.</w:t>
      </w:r>
    </w:p>
    <w:p w14:paraId="4EABD78C" w14:textId="77777777" w:rsidR="0080697D" w:rsidRPr="0080697D" w:rsidRDefault="0080697D" w:rsidP="0080697D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80697D">
        <w:rPr>
          <w:rFonts w:ascii="Calibri" w:eastAsia="Times New Roman" w:hAnsi="Calibri" w:cs="Calibri"/>
          <w:color w:val="231F20"/>
          <w:lang w:eastAsia="hr-HR"/>
        </w:rPr>
        <w:t>ikt A.3.2. Učenik se samostalno koristi raznim uređajima i programima.</w:t>
      </w:r>
    </w:p>
    <w:p w14:paraId="3178E2CE" w14:textId="77777777" w:rsidR="0080697D" w:rsidRPr="0080697D" w:rsidRDefault="0080697D" w:rsidP="0080697D">
      <w:pPr>
        <w:shd w:val="clear" w:color="auto" w:fill="FFFFFF"/>
        <w:spacing w:after="48" w:line="240" w:lineRule="auto"/>
        <w:textAlignment w:val="baseline"/>
        <w:rPr>
          <w:rFonts w:ascii="Times New Roman" w:eastAsia="Times New Roman" w:hAnsi="Times New Roman" w:cs="Times New Roman"/>
          <w:color w:val="231F20"/>
          <w:lang w:eastAsia="hr-HR"/>
        </w:rPr>
      </w:pPr>
    </w:p>
    <w:p w14:paraId="05A1D47A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 xml:space="preserve">Tijek nastavnih sati </w:t>
      </w:r>
    </w:p>
    <w:p w14:paraId="2C61056B" w14:textId="77777777" w:rsidR="0080697D" w:rsidRPr="0080697D" w:rsidRDefault="0080697D" w:rsidP="0080697D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80697D">
        <w:rPr>
          <w:rFonts w:ascii="Calibri" w:eastAsia="Calibri" w:hAnsi="Calibri" w:cs="Calibri"/>
          <w:b/>
          <w:color w:val="00B0F0"/>
        </w:rPr>
        <w:t xml:space="preserve">Pravilna četverostrana piramida (1) </w:t>
      </w:r>
    </w:p>
    <w:p w14:paraId="21199D16" w14:textId="77777777" w:rsidR="0080697D" w:rsidRPr="0080697D" w:rsidRDefault="0080697D" w:rsidP="0080697D">
      <w:pPr>
        <w:spacing w:after="0" w:line="240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 xml:space="preserve">Aktivnost 1 – Vrednovanje naučenoga </w:t>
      </w:r>
    </w:p>
    <w:p w14:paraId="6EAC05D8" w14:textId="77777777" w:rsidR="0080697D" w:rsidRPr="0080697D" w:rsidRDefault="0080697D" w:rsidP="0080697D">
      <w:pPr>
        <w:spacing w:after="0" w:line="240" w:lineRule="auto"/>
        <w:rPr>
          <w:rFonts w:ascii="Calibri" w:eastAsia="Calibri" w:hAnsi="Calibri" w:cs="Calibri"/>
          <w:b/>
        </w:rPr>
      </w:pPr>
    </w:p>
    <w:p w14:paraId="586919CA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</w:rPr>
        <w:t>Učitelj provodi kratku pisanu provjeru kroz Listiće za vrednovanje naučenoga (7.1. – 7.5.) (vrednovanje naučenoga).</w:t>
      </w:r>
    </w:p>
    <w:p w14:paraId="530F50FE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  <w:bCs/>
          <w:color w:val="000000"/>
        </w:rPr>
      </w:pPr>
      <w:r w:rsidRPr="0080697D">
        <w:rPr>
          <w:rFonts w:ascii="Calibri" w:eastAsia="Calibri" w:hAnsi="Calibri" w:cs="Calibri"/>
          <w:b/>
          <w:bCs/>
          <w:color w:val="000000"/>
        </w:rPr>
        <w:t>Aktivnost 2 – Ponavljanje</w:t>
      </w:r>
    </w:p>
    <w:p w14:paraId="0DA30EB9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  <w:color w:val="000000"/>
        </w:rPr>
        <w:t>Učenici rješavaju Nastavni listić (</w:t>
      </w:r>
      <w:r w:rsidRPr="0080697D">
        <w:rPr>
          <w:rFonts w:ascii="Calibri" w:eastAsia="Calibri" w:hAnsi="Calibri" w:cs="Calibri"/>
          <w:i/>
          <w:color w:val="000000"/>
        </w:rPr>
        <w:t>Prilog 1</w:t>
      </w:r>
      <w:r w:rsidRPr="0080697D">
        <w:rPr>
          <w:rFonts w:ascii="Calibri" w:eastAsia="Calibri" w:hAnsi="Calibri" w:cs="Calibri"/>
          <w:color w:val="000000"/>
        </w:rPr>
        <w:t>), a u</w:t>
      </w:r>
      <w:r w:rsidRPr="0080697D">
        <w:rPr>
          <w:rFonts w:ascii="Calibri" w:eastAsia="Calibri" w:hAnsi="Calibri" w:cs="Calibri"/>
        </w:rPr>
        <w:t>čitelj pomaže i usmjerava ukoliko je potrebno. Učitelj prikuplja informacije o prethodnim znanjima učenika i miskoncepcijama učenika o piramidi, osnovnim elementima piramide te izračunavanju oplošja i volumena piramide (vrednovanje za učenje).</w:t>
      </w:r>
    </w:p>
    <w:p w14:paraId="437878A4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color w:val="0070C0"/>
        </w:rPr>
      </w:pPr>
      <w:r w:rsidRPr="0080697D">
        <w:rPr>
          <w:rFonts w:ascii="Calibri" w:eastAsia="Calibri" w:hAnsi="Calibri" w:cs="Calibri"/>
          <w:b/>
          <w:bCs/>
          <w:color w:val="0070C0"/>
        </w:rPr>
        <w:t>Piramida</w:t>
      </w:r>
      <w:r w:rsidRPr="0080697D">
        <w:rPr>
          <w:rFonts w:ascii="Calibri" w:eastAsia="Calibri" w:hAnsi="Calibri" w:cs="Calibri"/>
          <w:color w:val="0070C0"/>
        </w:rPr>
        <w:t xml:space="preserve"> je uglato geometrijsko tijelo kojemu je jedna strana mnogokut, a sve ostale strane su trokuti koji imaju jedan zajednički vrh.</w:t>
      </w:r>
    </w:p>
    <w:p w14:paraId="7FB91692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color w:val="0070C0"/>
        </w:rPr>
      </w:pPr>
      <w:r w:rsidRPr="0080697D">
        <w:rPr>
          <w:rFonts w:ascii="Calibri" w:eastAsia="Calibri" w:hAnsi="Calibri" w:cs="Calibri"/>
          <w:i/>
          <w:iCs/>
          <w:color w:val="0070C0"/>
        </w:rPr>
        <w:t>O</w:t>
      </w:r>
      <w:r w:rsidRPr="0080697D">
        <w:rPr>
          <w:rFonts w:ascii="Calibri" w:eastAsia="Calibri" w:hAnsi="Calibri" w:cs="Calibri"/>
          <w:color w:val="0070C0"/>
        </w:rPr>
        <w:t xml:space="preserve"> = </w:t>
      </w:r>
      <w:r w:rsidRPr="0080697D">
        <w:rPr>
          <w:rFonts w:ascii="Calibri" w:eastAsia="Calibri" w:hAnsi="Calibri" w:cs="Calibri"/>
          <w:i/>
          <w:iCs/>
          <w:color w:val="0070C0"/>
        </w:rPr>
        <w:t>B</w:t>
      </w:r>
      <w:r w:rsidRPr="0080697D">
        <w:rPr>
          <w:rFonts w:ascii="Calibri" w:eastAsia="Calibri" w:hAnsi="Calibri" w:cs="Calibri"/>
          <w:color w:val="0070C0"/>
        </w:rPr>
        <w:t xml:space="preserve"> + </w:t>
      </w:r>
      <w:r w:rsidRPr="0080697D">
        <w:rPr>
          <w:rFonts w:ascii="Calibri" w:eastAsia="Calibri" w:hAnsi="Calibri" w:cs="Calibri"/>
          <w:i/>
          <w:iCs/>
          <w:color w:val="0070C0"/>
        </w:rPr>
        <w:t>P</w:t>
      </w:r>
      <w:r w:rsidRPr="0080697D">
        <w:rPr>
          <w:rFonts w:ascii="Calibri" w:eastAsia="Calibri" w:hAnsi="Calibri" w:cs="Calibri"/>
          <w:color w:val="0070C0"/>
        </w:rPr>
        <w:t xml:space="preserve"> </w:t>
      </w:r>
      <w:r w:rsidRPr="0080697D">
        <w:rPr>
          <w:rFonts w:ascii="Calibri" w:eastAsia="Calibri" w:hAnsi="Calibri" w:cs="Calibri"/>
          <w:b/>
          <w:bCs/>
          <w:color w:val="0070C0"/>
        </w:rPr>
        <w:t>oplošje piramide</w:t>
      </w:r>
      <w:r w:rsidRPr="0080697D">
        <w:rPr>
          <w:rFonts w:ascii="Calibri" w:eastAsia="Calibri" w:hAnsi="Calibri" w:cs="Calibri"/>
          <w:color w:val="0070C0"/>
        </w:rPr>
        <w:t xml:space="preserve">, gdje smo s </w:t>
      </w:r>
      <w:r w:rsidRPr="0080697D">
        <w:rPr>
          <w:rFonts w:ascii="Calibri" w:eastAsia="Calibri" w:hAnsi="Calibri" w:cs="Calibri"/>
          <w:i/>
          <w:iCs/>
          <w:color w:val="0070C0"/>
        </w:rPr>
        <w:t>B</w:t>
      </w:r>
      <w:r w:rsidRPr="0080697D">
        <w:rPr>
          <w:rFonts w:ascii="Calibri" w:eastAsia="Calibri" w:hAnsi="Calibri" w:cs="Calibri"/>
          <w:color w:val="0070C0"/>
        </w:rPr>
        <w:t xml:space="preserve"> označili površinu baze, a s </w:t>
      </w:r>
      <w:r w:rsidRPr="0080697D">
        <w:rPr>
          <w:rFonts w:ascii="Calibri" w:eastAsia="Calibri" w:hAnsi="Calibri" w:cs="Calibri"/>
          <w:i/>
          <w:iCs/>
          <w:color w:val="0070C0"/>
        </w:rPr>
        <w:t>P</w:t>
      </w:r>
      <w:r w:rsidRPr="0080697D">
        <w:rPr>
          <w:rFonts w:ascii="Calibri" w:eastAsia="Calibri" w:hAnsi="Calibri" w:cs="Calibri"/>
          <w:color w:val="0070C0"/>
        </w:rPr>
        <w:t xml:space="preserve"> površinu pobočja piramide.</w:t>
      </w:r>
    </w:p>
    <w:p w14:paraId="7AA3EDED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color w:val="0070C0"/>
        </w:rPr>
      </w:pPr>
      <w:r w:rsidRPr="0080697D">
        <w:rPr>
          <w:rFonts w:ascii="Calibri" w:eastAsia="Calibri" w:hAnsi="Calibri" w:cs="Calibri"/>
          <w:b/>
          <w:bCs/>
          <w:color w:val="0070C0"/>
        </w:rPr>
        <w:t>Volumen piramide</w:t>
      </w:r>
      <w:r w:rsidRPr="0080697D">
        <w:rPr>
          <w:rFonts w:ascii="Calibri" w:eastAsia="Calibri" w:hAnsi="Calibri" w:cs="Calibri"/>
          <w:color w:val="0070C0"/>
        </w:rPr>
        <w:t xml:space="preserve"> </w:t>
      </w:r>
      <w:r w:rsidRPr="0080697D">
        <w:rPr>
          <w:rFonts w:ascii="Calibri" w:eastAsia="Calibri" w:hAnsi="Calibri" w:cs="Times New Roman"/>
          <w:color w:val="0070C0"/>
          <w:position w:val="-22"/>
        </w:rPr>
        <w:object w:dxaOrig="900" w:dyaOrig="580" w14:anchorId="0FB16C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5pt;height:28.5pt" o:ole="">
            <v:imagedata r:id="rId7" o:title=""/>
          </v:shape>
          <o:OLEObject Type="Embed" ProgID="Equation.DSMT4" ShapeID="_x0000_i1025" DrawAspect="Content" ObjectID="_1752641723" r:id="rId8"/>
        </w:object>
      </w:r>
      <w:r w:rsidRPr="0080697D">
        <w:rPr>
          <w:rFonts w:ascii="Calibri" w:eastAsia="Calibri" w:hAnsi="Calibri" w:cs="Calibri"/>
          <w:color w:val="0070C0"/>
        </w:rPr>
        <w:t xml:space="preserve">, gdje je </w:t>
      </w:r>
      <w:r w:rsidRPr="0080697D">
        <w:rPr>
          <w:rFonts w:ascii="Calibri" w:eastAsia="Calibri" w:hAnsi="Calibri" w:cs="Calibri"/>
          <w:i/>
          <w:iCs/>
          <w:color w:val="0070C0"/>
        </w:rPr>
        <w:t>B</w:t>
      </w:r>
      <w:r w:rsidRPr="0080697D">
        <w:rPr>
          <w:rFonts w:ascii="Calibri" w:eastAsia="Calibri" w:hAnsi="Calibri" w:cs="Calibri"/>
          <w:color w:val="0070C0"/>
        </w:rPr>
        <w:t xml:space="preserve"> površina baze, a </w:t>
      </w:r>
      <w:r w:rsidRPr="0080697D">
        <w:rPr>
          <w:rFonts w:ascii="Calibri" w:eastAsia="Calibri" w:hAnsi="Calibri" w:cs="Calibri"/>
          <w:i/>
          <w:iCs/>
          <w:color w:val="0070C0"/>
        </w:rPr>
        <w:t>v</w:t>
      </w:r>
      <w:r w:rsidRPr="0080697D">
        <w:rPr>
          <w:rFonts w:ascii="Calibri" w:eastAsia="Calibri" w:hAnsi="Calibri" w:cs="Calibri"/>
          <w:color w:val="0070C0"/>
        </w:rPr>
        <w:t xml:space="preserve"> visina piramide.</w:t>
      </w:r>
    </w:p>
    <w:p w14:paraId="7DEB85EB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80697D">
        <w:rPr>
          <w:rFonts w:ascii="Calibri" w:eastAsia="Calibri" w:hAnsi="Calibri" w:cs="Calibri"/>
          <w:b/>
        </w:rPr>
        <w:lastRenderedPageBreak/>
        <w:t xml:space="preserve">Aktivnost 3 – </w:t>
      </w:r>
      <w:bookmarkStart w:id="0" w:name="_Hlk78649740"/>
      <w:r w:rsidRPr="0080697D">
        <w:rPr>
          <w:rFonts w:ascii="Calibri" w:eastAsia="Calibri" w:hAnsi="Calibri" w:cs="Calibri"/>
          <w:b/>
        </w:rPr>
        <w:t>Pravilna četverostrana piramida</w:t>
      </w:r>
      <w:bookmarkEnd w:id="0"/>
    </w:p>
    <w:p w14:paraId="4F7D8D12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Uz razgovor s učenicima </w:t>
      </w:r>
      <w:bookmarkStart w:id="1" w:name="_Hlk78999571"/>
      <w:r w:rsidRPr="0080697D">
        <w:rPr>
          <w:rFonts w:ascii="Calibri" w:eastAsia="Calibri" w:hAnsi="Calibri" w:cs="Calibri"/>
        </w:rPr>
        <w:t xml:space="preserve">pomoću slajda 2 </w:t>
      </w:r>
      <w:bookmarkEnd w:id="1"/>
      <w:r w:rsidRPr="0080697D">
        <w:rPr>
          <w:rFonts w:ascii="Calibri" w:eastAsia="Calibri" w:hAnsi="Calibri" w:cs="Calibri"/>
        </w:rPr>
        <w:t>prezentacije (</w:t>
      </w:r>
      <w:r w:rsidRPr="0080697D">
        <w:rPr>
          <w:rFonts w:ascii="Calibri" w:eastAsia="Calibri" w:hAnsi="Calibri" w:cs="Calibri"/>
          <w:color w:val="7F7F7F"/>
        </w:rPr>
        <w:t>e-sfera: Geometrijska tijela -&gt; Pravilna četverostrana piramida -&gt; e-Matematika -&gt; Pravilna četverostrana piramida</w:t>
      </w:r>
      <w:r w:rsidRPr="0080697D">
        <w:rPr>
          <w:rFonts w:ascii="Calibri" w:eastAsia="Calibri" w:hAnsi="Calibri" w:cs="Calibri"/>
        </w:rPr>
        <w:t xml:space="preserve">) učitelj definira pravilnu četverostranu piramidu. </w:t>
      </w:r>
    </w:p>
    <w:p w14:paraId="1E99B964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A6A009B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80697D">
        <w:rPr>
          <w:rFonts w:ascii="Calibri" w:eastAsia="Calibri" w:hAnsi="Calibri" w:cs="Calibri"/>
          <w:b/>
          <w:bCs/>
          <w:color w:val="0070C0"/>
        </w:rPr>
        <w:t>Pravilna četverostrana piramida</w:t>
      </w:r>
      <w:r w:rsidRPr="0080697D">
        <w:rPr>
          <w:rFonts w:ascii="Calibri" w:eastAsia="Calibri" w:hAnsi="Calibri" w:cs="Calibri"/>
          <w:color w:val="0070C0"/>
        </w:rPr>
        <w:t xml:space="preserve"> je piramida kojoj je baza kvadrat i sve pobočke sukladni jednakokračni trokuti.</w:t>
      </w:r>
    </w:p>
    <w:p w14:paraId="1FA5F488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Cs/>
          <w:color w:val="0070C0"/>
        </w:rPr>
      </w:pPr>
      <w:r w:rsidRPr="0080697D">
        <w:rPr>
          <w:rFonts w:ascii="Calibri" w:eastAsia="Calibri" w:hAnsi="Calibri" w:cs="Calibri"/>
          <w:bCs/>
          <w:color w:val="0070C0"/>
        </w:rPr>
        <w:t xml:space="preserve">Pravilnu četverostranu piramidu nazivamo još i </w:t>
      </w:r>
      <w:r w:rsidRPr="0080697D">
        <w:rPr>
          <w:rFonts w:ascii="Calibri" w:eastAsia="Calibri" w:hAnsi="Calibri" w:cs="Calibri"/>
          <w:b/>
          <w:color w:val="0070C0"/>
        </w:rPr>
        <w:t>kvadratna piramida</w:t>
      </w:r>
      <w:r w:rsidRPr="0080697D">
        <w:rPr>
          <w:rFonts w:ascii="Calibri" w:eastAsia="Calibri" w:hAnsi="Calibri" w:cs="Calibri"/>
          <w:bCs/>
          <w:color w:val="0070C0"/>
        </w:rPr>
        <w:t>.</w:t>
      </w:r>
    </w:p>
    <w:p w14:paraId="3CA2BE0D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Cs/>
          <w:color w:val="0070C0"/>
        </w:rPr>
      </w:pPr>
    </w:p>
    <w:p w14:paraId="4A61DED9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Cs/>
          <w:color w:val="0070C0"/>
        </w:rPr>
      </w:pPr>
      <w:r w:rsidRPr="0080697D">
        <w:rPr>
          <w:rFonts w:ascii="Calibri" w:eastAsia="Calibri" w:hAnsi="Calibri" w:cs="Calibri"/>
          <w:b/>
          <w:color w:val="0070C0"/>
        </w:rPr>
        <w:t>Visina pobočke</w:t>
      </w:r>
      <w:r w:rsidRPr="0080697D">
        <w:rPr>
          <w:rFonts w:ascii="Calibri" w:eastAsia="Calibri" w:hAnsi="Calibri" w:cs="Calibri"/>
          <w:bCs/>
          <w:color w:val="0070C0"/>
        </w:rPr>
        <w:t xml:space="preserve"> </w:t>
      </w:r>
      <w:r w:rsidRPr="0080697D">
        <w:rPr>
          <w:rFonts w:ascii="Calibri" w:eastAsia="Calibri" w:hAnsi="Calibri" w:cs="Calibri"/>
          <w:bCs/>
          <w:i/>
          <w:iCs/>
          <w:color w:val="0070C0"/>
        </w:rPr>
        <w:t>h</w:t>
      </w:r>
      <w:r w:rsidRPr="0080697D">
        <w:rPr>
          <w:rFonts w:ascii="Calibri" w:eastAsia="Calibri" w:hAnsi="Calibri" w:cs="Calibri"/>
          <w:bCs/>
          <w:color w:val="0070C0"/>
        </w:rPr>
        <w:t xml:space="preserve"> je okomica povučena iz vrha piramide na osnovni brid.</w:t>
      </w:r>
    </w:p>
    <w:p w14:paraId="27AF1AC7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Cs/>
        </w:rPr>
      </w:pPr>
    </w:p>
    <w:p w14:paraId="03A30602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80697D">
        <w:rPr>
          <w:rFonts w:ascii="Calibri" w:eastAsia="Calibri" w:hAnsi="Calibri" w:cs="Calibri"/>
          <w:b/>
        </w:rPr>
        <w:t>Aktivnost 4 – Crtanje skice pravilne četverostrane piramide.</w:t>
      </w:r>
    </w:p>
    <w:p w14:paraId="202A39AB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Učitelj pokazuje kako nacrtati skicu pravilne četverostrane prizme</w:t>
      </w:r>
    </w:p>
    <w:p w14:paraId="0EF31EC7" w14:textId="77777777" w:rsidR="0080697D" w:rsidRPr="0080697D" w:rsidRDefault="0080697D" w:rsidP="0080697D">
      <w:pPr>
        <w:tabs>
          <w:tab w:val="left" w:pos="1215"/>
        </w:tabs>
        <w:spacing w:after="0" w:line="276" w:lineRule="auto"/>
        <w:ind w:right="1132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Times New Roman"/>
          <w:noProof/>
        </w:rPr>
        <w:drawing>
          <wp:inline distT="0" distB="0" distL="0" distR="0" wp14:anchorId="694D4E5C" wp14:editId="55C420E6">
            <wp:extent cx="5743575" cy="1532732"/>
            <wp:effectExtent l="0" t="0" r="0" b="0"/>
            <wp:docPr id="15648" name="Slika 15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6433" cy="15361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F080FA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    1. Crtamo bazu                           2. U sjecištu dijagonala podižemo</w:t>
      </w:r>
      <w:r w:rsidRPr="0080697D">
        <w:rPr>
          <w:rFonts w:ascii="Calibri" w:eastAsia="Calibri" w:hAnsi="Calibri" w:cs="Calibri"/>
        </w:rPr>
        <w:tab/>
        <w:t xml:space="preserve">       3. Spajamo vrh piramide     </w:t>
      </w:r>
    </w:p>
    <w:p w14:paraId="6890B1A3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       (kvadrat).</w:t>
      </w:r>
      <w:r w:rsidRPr="0080697D">
        <w:rPr>
          <w:rFonts w:ascii="Calibri" w:eastAsia="Calibri" w:hAnsi="Calibri" w:cs="Calibri"/>
        </w:rPr>
        <w:tab/>
        <w:t xml:space="preserve">                                      okomicu te na nju nanosimo                          sa svakim vrhom baze.</w:t>
      </w:r>
    </w:p>
    <w:p w14:paraId="11FBAA9C" w14:textId="77777777" w:rsidR="0080697D" w:rsidRPr="0080697D" w:rsidRDefault="0080697D" w:rsidP="0080697D">
      <w:pPr>
        <w:tabs>
          <w:tab w:val="left" w:pos="3492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                                                               duljinu visine i tako dobivamo </w:t>
      </w:r>
    </w:p>
    <w:p w14:paraId="7ECCE7D4" w14:textId="77777777" w:rsidR="0080697D" w:rsidRPr="0080697D" w:rsidRDefault="0080697D" w:rsidP="0080697D">
      <w:pPr>
        <w:tabs>
          <w:tab w:val="left" w:pos="3492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                                                               vrh piramide.</w:t>
      </w:r>
      <w:r w:rsidRPr="0080697D">
        <w:rPr>
          <w:rFonts w:ascii="Calibri" w:eastAsia="Calibri" w:hAnsi="Calibri" w:cs="Calibri"/>
        </w:rPr>
        <w:tab/>
        <w:t xml:space="preserve"> </w:t>
      </w:r>
    </w:p>
    <w:p w14:paraId="15E6A2F5" w14:textId="77777777" w:rsidR="0080697D" w:rsidRPr="0080697D" w:rsidRDefault="0080697D" w:rsidP="0080697D">
      <w:pPr>
        <w:tabs>
          <w:tab w:val="left" w:pos="3492"/>
        </w:tabs>
        <w:spacing w:after="0" w:line="276" w:lineRule="auto"/>
        <w:rPr>
          <w:rFonts w:ascii="Calibri" w:eastAsia="Calibri" w:hAnsi="Calibri" w:cs="Calibri"/>
        </w:rPr>
      </w:pPr>
    </w:p>
    <w:p w14:paraId="4C065D0E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Učitelj napominje kako je na nacrtanoj skici uobičajeno označiti duljine bridova (</w:t>
      </w:r>
      <w:r w:rsidRPr="0080697D">
        <w:rPr>
          <w:rFonts w:ascii="Calibri" w:eastAsia="Calibri" w:hAnsi="Calibri" w:cs="Calibri"/>
          <w:i/>
          <w:iCs/>
        </w:rPr>
        <w:t>a</w:t>
      </w:r>
      <w:r w:rsidRPr="0080697D">
        <w:rPr>
          <w:rFonts w:ascii="Calibri" w:eastAsia="Calibri" w:hAnsi="Calibri" w:cs="Calibri"/>
        </w:rPr>
        <w:t xml:space="preserve">, </w:t>
      </w:r>
      <w:r w:rsidRPr="0080697D">
        <w:rPr>
          <w:rFonts w:ascii="Calibri" w:eastAsia="Calibri" w:hAnsi="Calibri" w:cs="Calibri"/>
          <w:i/>
          <w:iCs/>
        </w:rPr>
        <w:t>b</w:t>
      </w:r>
      <w:r w:rsidRPr="0080697D">
        <w:rPr>
          <w:rFonts w:ascii="Calibri" w:eastAsia="Calibri" w:hAnsi="Calibri" w:cs="Calibri"/>
        </w:rPr>
        <w:t>), duljinu visine piramide (</w:t>
      </w:r>
      <w:r w:rsidRPr="0080697D">
        <w:rPr>
          <w:rFonts w:ascii="Calibri" w:eastAsia="Calibri" w:hAnsi="Calibri" w:cs="Calibri"/>
          <w:i/>
          <w:iCs/>
        </w:rPr>
        <w:t>v</w:t>
      </w:r>
      <w:r w:rsidRPr="0080697D">
        <w:rPr>
          <w:rFonts w:ascii="Calibri" w:eastAsia="Calibri" w:hAnsi="Calibri" w:cs="Calibri"/>
        </w:rPr>
        <w:t>) i duljinu visine pobočke (</w:t>
      </w:r>
      <w:r w:rsidRPr="0080697D">
        <w:rPr>
          <w:rFonts w:ascii="Calibri" w:eastAsia="Calibri" w:hAnsi="Calibri" w:cs="Calibri"/>
          <w:i/>
          <w:iCs/>
        </w:rPr>
        <w:t>h</w:t>
      </w:r>
      <w:r w:rsidRPr="0080697D">
        <w:rPr>
          <w:rFonts w:ascii="Calibri" w:eastAsia="Calibri" w:hAnsi="Calibri" w:cs="Calibri"/>
        </w:rPr>
        <w:t>).</w:t>
      </w:r>
    </w:p>
    <w:p w14:paraId="2B2CC9F0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602EEC99" wp14:editId="033789A5">
                <wp:simplePos x="0" y="0"/>
                <wp:positionH relativeFrom="column">
                  <wp:posOffset>365760</wp:posOffset>
                </wp:positionH>
                <wp:positionV relativeFrom="paragraph">
                  <wp:posOffset>194310</wp:posOffset>
                </wp:positionV>
                <wp:extent cx="1505585" cy="1668145"/>
                <wp:effectExtent l="0" t="0" r="0" b="0"/>
                <wp:wrapNone/>
                <wp:docPr id="15500" name="Grupa 155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05585" cy="1668145"/>
                          <a:chOff x="0" y="0"/>
                          <a:chExt cx="1505585" cy="1668145"/>
                        </a:xfrm>
                      </wpg:grpSpPr>
                      <wpg:grpSp>
                        <wpg:cNvPr id="15501" name="Grupa 15501"/>
                        <wpg:cNvGrpSpPr/>
                        <wpg:grpSpPr>
                          <a:xfrm>
                            <a:off x="0" y="0"/>
                            <a:ext cx="1505585" cy="1668145"/>
                            <a:chOff x="0" y="0"/>
                            <a:chExt cx="1505585" cy="1668145"/>
                          </a:xfrm>
                        </wpg:grpSpPr>
                        <wpg:grpSp>
                          <wpg:cNvPr id="15502" name="Grupa 15502"/>
                          <wpg:cNvGrpSpPr/>
                          <wpg:grpSpPr>
                            <a:xfrm>
                              <a:off x="0" y="0"/>
                              <a:ext cx="1505585" cy="1668145"/>
                              <a:chOff x="0" y="0"/>
                              <a:chExt cx="1505585" cy="1668145"/>
                            </a:xfrm>
                          </wpg:grpSpPr>
                          <pic:pic xmlns:pic="http://schemas.openxmlformats.org/drawingml/2006/picture">
                            <pic:nvPicPr>
                              <pic:cNvPr id="15503" name="Slika 15503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1505585" cy="1530350"/>
                              </a:xfrm>
                              <a:prstGeom prst="rect">
                                <a:avLst/>
                              </a:prstGeom>
                              <a:noFill/>
                            </pic:spPr>
                          </pic:pic>
                          <wps:wsp>
                            <wps:cNvPr id="15504" name="Text Box 1027"/>
                            <wps:cNvSpPr txBox="1"/>
                            <wps:spPr>
                              <a:xfrm>
                                <a:off x="514350" y="1409700"/>
                                <a:ext cx="261620" cy="25844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0BC8144" w14:textId="77777777" w:rsidR="0080697D" w:rsidRPr="00AA0891" w:rsidRDefault="0080697D" w:rsidP="0080697D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505" name="Text Box 1027"/>
                            <wps:cNvSpPr txBox="1"/>
                            <wps:spPr>
                              <a:xfrm>
                                <a:off x="1057275" y="400050"/>
                                <a:ext cx="261620" cy="25844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F680C92" w14:textId="77777777" w:rsidR="0080697D" w:rsidRPr="00AA0891" w:rsidRDefault="0080697D" w:rsidP="0080697D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506" name="Text Box 1027"/>
                            <wps:cNvSpPr txBox="1"/>
                            <wps:spPr>
                              <a:xfrm>
                                <a:off x="571500" y="657225"/>
                                <a:ext cx="253365" cy="25844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99702B3" w14:textId="77777777" w:rsidR="0080697D" w:rsidRPr="00AA0891" w:rsidRDefault="0080697D" w:rsidP="0080697D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5507" name="Ravni poveznik 15507"/>
                          <wps:cNvCnPr/>
                          <wps:spPr>
                            <a:xfrm>
                              <a:off x="790575" y="95250"/>
                              <a:ext cx="462280" cy="1171575"/>
                            </a:xfrm>
                            <a:prstGeom prst="line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rgbClr val="5B9BD5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15508" name="Text Box 1027"/>
                        <wps:cNvSpPr txBox="1"/>
                        <wps:spPr>
                          <a:xfrm>
                            <a:off x="990600" y="638175"/>
                            <a:ext cx="261620" cy="2584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C2D5B35" w14:textId="77777777" w:rsidR="0080697D" w:rsidRPr="0032645A" w:rsidRDefault="0080697D" w:rsidP="0080697D">
                              <w:pPr>
                                <w:rPr>
                                  <w:i/>
                                  <w:color w:val="0070C0"/>
                                </w:rPr>
                              </w:pPr>
                              <w:r w:rsidRPr="0032645A">
                                <w:rPr>
                                  <w:i/>
                                  <w:color w:val="0070C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02EEC99" id="Grupa 15500" o:spid="_x0000_s1026" style="position:absolute;margin-left:28.8pt;margin-top:15.3pt;width:118.55pt;height:131.35pt;z-index:251661312" coordsize="15055,1668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">
                <v:group id="Grupa 15501" o:spid="_x0000_s1027" style="position:absolute;width:15055;height:16681" coordsize="15055,166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">
                  <v:group id="Grupa 15502" o:spid="_x0000_s1028" style="position:absolute;width:15055;height:16681" coordsize="15055,166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">
                    <v:shape id="Slika 15503" o:spid="_x0000_s1029" type="#_x0000_t75" style="position:absolute;width:15055;height:1530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">
                      <v:imagedata r:id="rId11" o:title=""/>
                    </v:shape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027" o:spid="_x0000_s1030" type="#_x0000_t202" style="position:absolute;left:5143;top:14097;width:2616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" filled="f" stroked="f" strokeweight=".5pt">
                      <v:textbox>
                        <w:txbxContent>
                          <w:p w14:paraId="50BC8144" w14:textId="77777777" w:rsidR="0080697D" w:rsidRPr="00AA0891" w:rsidRDefault="0080697D" w:rsidP="0080697D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1027" o:spid="_x0000_s1031" type="#_x0000_t202" style="position:absolute;left:10572;top:4000;width:2616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" filled="f" stroked="f" strokeweight=".5pt">
                      <v:textbox>
                        <w:txbxContent>
                          <w:p w14:paraId="2F680C92" w14:textId="77777777" w:rsidR="0080697D" w:rsidRPr="00AA0891" w:rsidRDefault="0080697D" w:rsidP="0080697D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1027" o:spid="_x0000_s1032" type="#_x0000_t202" style="position:absolute;left:5715;top:6572;width:2533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" filled="f" stroked="f" strokeweight=".5pt">
                      <v:textbox>
                        <w:txbxContent>
                          <w:p w14:paraId="199702B3" w14:textId="77777777" w:rsidR="0080697D" w:rsidRPr="00AA0891" w:rsidRDefault="0080697D" w:rsidP="0080697D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v:group>
                  <v:line id="Ravni poveznik 15507" o:spid="_x0000_s1033" style="position:absolute;visibility:visible;mso-wrap-style:square" from="7905,952" to="12528,126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" strokecolor="#5b9bd5" strokeweight="1.25pt">
                    <v:stroke joinstyle="miter"/>
                  </v:line>
                </v:group>
                <v:shape id="Text Box 1027" o:spid="_x0000_s1034" type="#_x0000_t202" style="position:absolute;left:9906;top:6381;width:2616;height:25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" filled="f" stroked="f" strokeweight=".5pt">
                  <v:textbox>
                    <w:txbxContent>
                      <w:p w14:paraId="6C2D5B35" w14:textId="77777777" w:rsidR="0080697D" w:rsidRPr="0032645A" w:rsidRDefault="0080697D" w:rsidP="0080697D">
                        <w:pPr>
                          <w:rPr>
                            <w:i/>
                            <w:color w:val="0070C0"/>
                          </w:rPr>
                        </w:pPr>
                        <w:r w:rsidRPr="0032645A">
                          <w:rPr>
                            <w:i/>
                            <w:color w:val="0070C0"/>
                          </w:rPr>
                          <w:t>h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0697D">
        <w:rPr>
          <w:rFonts w:ascii="Calibri" w:eastAsia="Calibri" w:hAnsi="Calibri" w:cs="Calibri"/>
        </w:rPr>
        <w:t xml:space="preserve">                                                                     </w:t>
      </w:r>
      <w:r w:rsidRPr="0080697D">
        <w:rPr>
          <w:rFonts w:ascii="Calibri" w:eastAsia="Calibri" w:hAnsi="Calibri" w:cs="Calibri"/>
        </w:rPr>
        <w:tab/>
      </w:r>
    </w:p>
    <w:p w14:paraId="704BCC95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 xml:space="preserve">                 </w:t>
      </w:r>
    </w:p>
    <w:p w14:paraId="26F46C83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09F3A526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63136830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7A90DAEA" w14:textId="77777777" w:rsidR="0080697D" w:rsidRPr="0080697D" w:rsidRDefault="0080697D" w:rsidP="0080697D">
      <w:pPr>
        <w:tabs>
          <w:tab w:val="left" w:pos="2205"/>
        </w:tabs>
        <w:spacing w:after="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ab/>
      </w:r>
    </w:p>
    <w:p w14:paraId="222B4F47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728D0B77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27FDC8AC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4E082C73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2A9E19EF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0E55BDB8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bookmarkStart w:id="2" w:name="_Hlk78999353"/>
      <w:r w:rsidRPr="0080697D">
        <w:rPr>
          <w:rFonts w:ascii="Calibri" w:eastAsia="Calibri" w:hAnsi="Calibri" w:cs="Calibri"/>
        </w:rPr>
        <w:t>Učenici rješavaju zadatak 201. te samostalno provjeravaju ispravnost rješenja. Učitelj pomaže, usmjerava i vodi kroz proces samovrednovanja (vrednovanje kao učenje).</w:t>
      </w:r>
      <w:bookmarkEnd w:id="2"/>
    </w:p>
    <w:p w14:paraId="0A5BF1CC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457CA32" w14:textId="77777777" w:rsidR="0080697D" w:rsidRPr="0080697D" w:rsidRDefault="0080697D" w:rsidP="0080697D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Listići za vrednovanje za učenje_općenito:  Pr.1. – Pr.5.</w:t>
      </w:r>
    </w:p>
    <w:p w14:paraId="36F4A4A6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</w:p>
    <w:p w14:paraId="625D4EE4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lastRenderedPageBreak/>
        <w:t>Primjeri vrednovanja</w:t>
      </w:r>
    </w:p>
    <w:p w14:paraId="30A871D2" w14:textId="77777777" w:rsidR="0080697D" w:rsidRPr="0080697D" w:rsidRDefault="0080697D" w:rsidP="0080697D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Vrednovanje kao učenje: </w:t>
      </w:r>
    </w:p>
    <w:p w14:paraId="49235BD5" w14:textId="77777777" w:rsidR="0080697D" w:rsidRPr="0080697D" w:rsidRDefault="0080697D" w:rsidP="0080697D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Aktivnosti 2, 4  – samovrednovanje ispravnosti rješavanja zadataka</w:t>
      </w:r>
    </w:p>
    <w:p w14:paraId="6C86CC59" w14:textId="77777777" w:rsidR="0080697D" w:rsidRPr="0080697D" w:rsidRDefault="0080697D" w:rsidP="0080697D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Vrednovanje za učenje:</w:t>
      </w:r>
    </w:p>
    <w:p w14:paraId="0A5A6799" w14:textId="77777777" w:rsidR="0080697D" w:rsidRPr="0080697D" w:rsidRDefault="0080697D" w:rsidP="0080697D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Aktivnost 2 – prikupljanje informacija o prethodnim znanjima</w:t>
      </w:r>
    </w:p>
    <w:p w14:paraId="49451666" w14:textId="77777777" w:rsidR="0080697D" w:rsidRPr="0080697D" w:rsidRDefault="0080697D" w:rsidP="0080697D">
      <w:pPr>
        <w:numPr>
          <w:ilvl w:val="1"/>
          <w:numId w:val="7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Aktivnost 4 – listići za vrednovanje za učenje  </w:t>
      </w:r>
    </w:p>
    <w:p w14:paraId="7A791B45" w14:textId="77777777" w:rsidR="0080697D" w:rsidRPr="0080697D" w:rsidRDefault="0080697D" w:rsidP="0080697D">
      <w:pPr>
        <w:numPr>
          <w:ilvl w:val="0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Vrednovanje naučenoga</w:t>
      </w:r>
    </w:p>
    <w:p w14:paraId="13182C91" w14:textId="77777777" w:rsidR="0080697D" w:rsidRPr="0080697D" w:rsidRDefault="0080697D" w:rsidP="0080697D">
      <w:pPr>
        <w:numPr>
          <w:ilvl w:val="0"/>
          <w:numId w:val="14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Aktivnost 1 – Listići za vrednovanje naučenoga</w:t>
      </w:r>
    </w:p>
    <w:p w14:paraId="21726BF4" w14:textId="77777777" w:rsidR="0080697D" w:rsidRPr="0080697D" w:rsidRDefault="0080697D" w:rsidP="0080697D">
      <w:pPr>
        <w:spacing w:after="0" w:line="240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Razrađeni problemski zadaci, zadaci za poticanje kritičkog razmišljanja, kreativnosti i/ili istraživački zadaci</w:t>
      </w:r>
    </w:p>
    <w:p w14:paraId="3DA428BD" w14:textId="77777777" w:rsidR="0080697D" w:rsidRPr="0080697D" w:rsidRDefault="0080697D" w:rsidP="0080697D">
      <w:pPr>
        <w:spacing w:after="0" w:line="240" w:lineRule="auto"/>
        <w:rPr>
          <w:rFonts w:ascii="Calibri" w:eastAsia="Calibri" w:hAnsi="Calibri" w:cs="Calibri"/>
          <w:b/>
        </w:rPr>
      </w:pPr>
    </w:p>
    <w:p w14:paraId="5DBB9DDF" w14:textId="77777777" w:rsidR="0080697D" w:rsidRPr="0080697D" w:rsidRDefault="0080697D" w:rsidP="0080697D">
      <w:pPr>
        <w:numPr>
          <w:ilvl w:val="0"/>
          <w:numId w:val="15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</w:rPr>
        <w:t xml:space="preserve">Domaća zadaća </w:t>
      </w:r>
    </w:p>
    <w:p w14:paraId="01A44B3B" w14:textId="77777777" w:rsidR="0080697D" w:rsidRPr="0080697D" w:rsidRDefault="0080697D" w:rsidP="0080697D">
      <w:pPr>
        <w:spacing w:after="0" w:line="240" w:lineRule="auto"/>
        <w:ind w:left="720"/>
        <w:contextualSpacing/>
        <w:rPr>
          <w:rFonts w:ascii="Calibri" w:eastAsia="Calibri" w:hAnsi="Calibri" w:cs="Calibri"/>
          <w:b/>
        </w:rPr>
      </w:pPr>
    </w:p>
    <w:p w14:paraId="16E6DA65" w14:textId="77777777" w:rsidR="0080697D" w:rsidRPr="0080697D" w:rsidRDefault="0080697D" w:rsidP="0080697D">
      <w:pPr>
        <w:spacing w:after="0" w:line="240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Aktivnosti koje obuhvaćaju prilagodbu za učenike s teškoćama</w:t>
      </w:r>
    </w:p>
    <w:p w14:paraId="315524DE" w14:textId="77777777" w:rsidR="0080697D" w:rsidRPr="0080697D" w:rsidRDefault="0080697D" w:rsidP="0080697D">
      <w:pPr>
        <w:spacing w:after="0" w:line="240" w:lineRule="auto"/>
        <w:rPr>
          <w:rFonts w:ascii="Calibri" w:eastAsia="Calibri" w:hAnsi="Calibri" w:cs="Calibri"/>
          <w:b/>
        </w:rPr>
      </w:pPr>
    </w:p>
    <w:p w14:paraId="2A742544" w14:textId="77777777" w:rsidR="0080697D" w:rsidRPr="0080697D" w:rsidRDefault="0080697D" w:rsidP="0080697D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</w:rPr>
        <w:t>T. Djaković, L. Havranek Bijuković, Lj. Peretin, K. Vučić: Matematika 8 – udžbenik za pomoć u učenju matematike –</w:t>
      </w:r>
    </w:p>
    <w:p w14:paraId="44C65DE8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Aktivnosti za motiviranje i rad s darovitim učenicima</w:t>
      </w:r>
    </w:p>
    <w:p w14:paraId="090D7852" w14:textId="77777777" w:rsidR="0080697D" w:rsidRPr="0080697D" w:rsidRDefault="0080697D" w:rsidP="0080697D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80697D">
        <w:rPr>
          <w:rFonts w:ascii="Calibri" w:eastAsia="Calibri" w:hAnsi="Calibri" w:cs="Calibri"/>
        </w:rPr>
        <w:t xml:space="preserve">Z. Martinec: Matematika 8 plus – zbirka zadataka za dodatnu nastavu matematike – </w:t>
      </w:r>
    </w:p>
    <w:p w14:paraId="64CD944A" w14:textId="77777777" w:rsidR="0080697D" w:rsidRPr="0080697D" w:rsidRDefault="0080697D" w:rsidP="0080697D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M.Muštra: Dodatna nastava matematike za 8.razred – </w:t>
      </w:r>
    </w:p>
    <w:p w14:paraId="3DBEC50F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Domaća zadaća</w:t>
      </w:r>
    </w:p>
    <w:p w14:paraId="5A9A92AF" w14:textId="77777777" w:rsidR="0080697D" w:rsidRPr="0080697D" w:rsidRDefault="0080697D" w:rsidP="0080697D">
      <w:pPr>
        <w:numPr>
          <w:ilvl w:val="0"/>
          <w:numId w:val="8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Odaberite bilo koju međunarodno poznatu pravilnu četverostranu piramidu. Zapišite osnovne podatke i zanimljivosti o toj piramidi. </w:t>
      </w:r>
    </w:p>
    <w:p w14:paraId="76FA334A" w14:textId="77777777" w:rsidR="0080697D" w:rsidRPr="0080697D" w:rsidRDefault="0080697D" w:rsidP="0080697D">
      <w:pPr>
        <w:numPr>
          <w:ilvl w:val="0"/>
          <w:numId w:val="8"/>
        </w:numPr>
        <w:tabs>
          <w:tab w:val="left" w:pos="1215"/>
        </w:tabs>
        <w:spacing w:after="0" w:line="240" w:lineRule="auto"/>
        <w:ind w:left="709"/>
        <w:contextualSpacing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</w:rPr>
        <w:t xml:space="preserve">Pronađite primjer pravilne četverostrane piramide u svojoj okolini (npr. kutija za poklon, kutija čaja, razni ukrasni predmeti, kutije ambalaže, igračke i sl.) Fotografirajte je, izmjerite duljine njezinih bridova i zapišite njihove vrijednosti uz korištenje dogovorenih matematičkih oznaka. </w:t>
      </w:r>
    </w:p>
    <w:p w14:paraId="778E976A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</w:p>
    <w:p w14:paraId="3453AF53" w14:textId="77777777" w:rsidR="0080697D" w:rsidRPr="0080697D" w:rsidRDefault="0080697D" w:rsidP="0080697D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80697D">
        <w:rPr>
          <w:rFonts w:ascii="Calibri" w:eastAsia="Calibri" w:hAnsi="Calibri" w:cs="Calibri"/>
          <w:b/>
          <w:color w:val="00B0F0"/>
        </w:rPr>
        <w:t xml:space="preserve">Pravilna četverostrana piramida (2) </w:t>
      </w:r>
    </w:p>
    <w:p w14:paraId="0979D9B3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Aktivnost 1 – Ponavljanje</w:t>
      </w:r>
    </w:p>
    <w:p w14:paraId="22A153A3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Učitelj prikuplja informacije o prethodnim znanjima učenika i miskoncepcijama učenika o pravilnoj četverostranoj piramidi (vrednovanje za učenje).</w:t>
      </w:r>
    </w:p>
    <w:p w14:paraId="2212631E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Aktivnost 2 – Izračunavanje duljine visine pravilne četverostrane piramide</w:t>
      </w:r>
    </w:p>
    <w:p w14:paraId="367133A4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</w:rPr>
        <w:t xml:space="preserve">Uz razgovor s učenicima pomoću </w:t>
      </w:r>
      <w:r w:rsidRPr="0080697D">
        <w:rPr>
          <w:rFonts w:ascii="Calibri" w:eastAsia="Calibri" w:hAnsi="Calibri" w:cs="Calibri"/>
          <w:i/>
        </w:rPr>
        <w:t>Primjer 13.</w:t>
      </w:r>
      <w:r w:rsidRPr="0080697D">
        <w:rPr>
          <w:rFonts w:ascii="Calibri" w:eastAsia="Calibri" w:hAnsi="Calibri" w:cs="Calibri"/>
        </w:rPr>
        <w:t xml:space="preserve"> i slajda 3 prezentacije (</w:t>
      </w:r>
      <w:r w:rsidRPr="0080697D">
        <w:rPr>
          <w:rFonts w:ascii="Calibri" w:eastAsia="Calibri" w:hAnsi="Calibri" w:cs="Calibri"/>
          <w:color w:val="7F7F7F"/>
        </w:rPr>
        <w:t>e-sfera: Geometrijska tijela -&gt; Pravilna četverostrana piramida -&gt; e-Matematika -&gt; Pravilna četverostrana piramida</w:t>
      </w:r>
      <w:r w:rsidRPr="0080697D">
        <w:rPr>
          <w:rFonts w:ascii="Calibri" w:eastAsia="Calibri" w:hAnsi="Calibri" w:cs="Calibri"/>
        </w:rPr>
        <w:t>) učitelj objašnjava kako izračunati duljinu visine pravilne četverostrane piramide ukoliko su zadane duljine osnovnog i bočnog brida.</w:t>
      </w:r>
    </w:p>
    <w:p w14:paraId="2FD6E7D5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</w:p>
    <w:p w14:paraId="62889445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</w:p>
    <w:p w14:paraId="2CACF641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</w:p>
    <w:p w14:paraId="026FF7A1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Times New Roman"/>
          <w:noProof/>
        </w:rPr>
        <w:lastRenderedPageBreak/>
        <w:drawing>
          <wp:anchor distT="0" distB="0" distL="114300" distR="114300" simplePos="0" relativeHeight="251662336" behindDoc="1" locked="0" layoutInCell="1" allowOverlap="1" wp14:anchorId="04A82D2D" wp14:editId="42D9CD99">
            <wp:simplePos x="0" y="0"/>
            <wp:positionH relativeFrom="column">
              <wp:posOffset>3810</wp:posOffset>
            </wp:positionH>
            <wp:positionV relativeFrom="paragraph">
              <wp:posOffset>70485</wp:posOffset>
            </wp:positionV>
            <wp:extent cx="2790825" cy="1708021"/>
            <wp:effectExtent l="0" t="0" r="0" b="6985"/>
            <wp:wrapSquare wrapText="bothSides"/>
            <wp:docPr id="15649" name="Slika 15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17080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C7B9111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ab/>
      </w:r>
      <w:r w:rsidRPr="0080697D">
        <w:rPr>
          <w:rFonts w:ascii="Calibri" w:eastAsia="Calibri" w:hAnsi="Calibri" w:cs="Calibri"/>
          <w:b/>
        </w:rPr>
        <w:tab/>
      </w:r>
    </w:p>
    <w:p w14:paraId="4B78E7C8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</w:p>
    <w:p w14:paraId="7860D3BF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Cs/>
        </w:rPr>
      </w:pPr>
      <w:r w:rsidRPr="0080697D">
        <w:rPr>
          <w:rFonts w:ascii="Calibri" w:eastAsia="Calibri" w:hAnsi="Calibri" w:cs="Calibri"/>
          <w:b/>
        </w:rPr>
        <w:tab/>
      </w:r>
      <w:r w:rsidRPr="0080697D">
        <w:rPr>
          <w:rFonts w:ascii="Calibri" w:eastAsia="Calibri" w:hAnsi="Calibri" w:cs="Calibri"/>
          <w:b/>
        </w:rPr>
        <w:tab/>
      </w:r>
      <w:r w:rsidRPr="0080697D">
        <w:rPr>
          <w:rFonts w:ascii="Calibri" w:eastAsia="Calibri" w:hAnsi="Calibri" w:cs="Calibri"/>
          <w:b/>
          <w:position w:val="-32"/>
          <w:lang w:val="en-US"/>
        </w:rPr>
        <w:object w:dxaOrig="1560" w:dyaOrig="780" w14:anchorId="249E8B95">
          <v:shape id="_x0000_i1026" type="#_x0000_t75" style="width:78pt;height:40.5pt" o:ole="">
            <v:imagedata r:id="rId13" o:title=""/>
          </v:shape>
          <o:OLEObject Type="Embed" ProgID="Equation.DSMT4" ShapeID="_x0000_i1026" DrawAspect="Content" ObjectID="_1752641724" r:id="rId14"/>
        </w:object>
      </w:r>
    </w:p>
    <w:p w14:paraId="35A83C66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</w:p>
    <w:p w14:paraId="1221F232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</w:p>
    <w:p w14:paraId="3B55132C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ab/>
      </w:r>
      <w:r w:rsidRPr="0080697D">
        <w:rPr>
          <w:rFonts w:ascii="Calibri" w:eastAsia="Calibri" w:hAnsi="Calibri" w:cs="Calibri"/>
          <w:b/>
        </w:rPr>
        <w:tab/>
      </w:r>
    </w:p>
    <w:p w14:paraId="49CD62DD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</w:p>
    <w:p w14:paraId="675696FE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Učenici samostalno rješavaju zadatke 202. i 203.a i provjeravaju ispravnost rješenja. Učitelj pomaže, usmjerava i provjerava ispravnost postupka i rješenja ( vrednovanje kao učenje).</w:t>
      </w:r>
    </w:p>
    <w:p w14:paraId="7FEB7EE3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</w:p>
    <w:p w14:paraId="086FCAE5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Aktivnost 3 – Izračunavanje duljine visine pobočke</w:t>
      </w:r>
    </w:p>
    <w:p w14:paraId="43C7738E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</w:p>
    <w:p w14:paraId="55A8E98C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Uz razgovor s učenicima pomoću </w:t>
      </w:r>
      <w:r w:rsidRPr="0080697D">
        <w:rPr>
          <w:rFonts w:ascii="Calibri" w:eastAsia="Calibri" w:hAnsi="Calibri" w:cs="Calibri"/>
          <w:i/>
        </w:rPr>
        <w:t>Primjer 14.</w:t>
      </w:r>
      <w:r w:rsidRPr="0080697D">
        <w:rPr>
          <w:rFonts w:ascii="Calibri" w:eastAsia="Calibri" w:hAnsi="Calibri" w:cs="Calibri"/>
        </w:rPr>
        <w:t xml:space="preserve"> i slajdova 4 i 5 prezentacije (</w:t>
      </w:r>
      <w:r w:rsidRPr="0080697D">
        <w:rPr>
          <w:rFonts w:ascii="Calibri" w:eastAsia="Calibri" w:hAnsi="Calibri" w:cs="Calibri"/>
          <w:color w:val="7F7F7F"/>
        </w:rPr>
        <w:t>e-sfera: Geometrijska tijela -&gt; Pravilna četverostrana piramida -&gt; e-Matematika -&gt; Pravilna četverostrana piramida</w:t>
      </w:r>
      <w:r w:rsidRPr="0080697D">
        <w:rPr>
          <w:rFonts w:ascii="Calibri" w:eastAsia="Calibri" w:hAnsi="Calibri" w:cs="Calibri"/>
        </w:rPr>
        <w:t>) učitelj objašnjava kako izračunati duljinu visine pobočke pravilne četverostrane piramide.</w:t>
      </w:r>
    </w:p>
    <w:p w14:paraId="4C148D54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3360" behindDoc="0" locked="0" layoutInCell="1" allowOverlap="1" wp14:anchorId="38B14489" wp14:editId="039EFDC9">
            <wp:simplePos x="0" y="0"/>
            <wp:positionH relativeFrom="column">
              <wp:posOffset>3810</wp:posOffset>
            </wp:positionH>
            <wp:positionV relativeFrom="paragraph">
              <wp:posOffset>-1270</wp:posOffset>
            </wp:positionV>
            <wp:extent cx="2810510" cy="1752600"/>
            <wp:effectExtent l="0" t="0" r="8890" b="0"/>
            <wp:wrapSquare wrapText="bothSides"/>
            <wp:docPr id="15650" name="Slika 15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051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B7EB7D1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ab/>
      </w:r>
      <w:r w:rsidRPr="0080697D">
        <w:rPr>
          <w:rFonts w:ascii="Calibri" w:eastAsia="Calibri" w:hAnsi="Calibri" w:cs="Calibri"/>
          <w:b/>
        </w:rPr>
        <w:tab/>
      </w:r>
    </w:p>
    <w:p w14:paraId="575EA0C5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</w:p>
    <w:p w14:paraId="644A8938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Cs/>
        </w:rPr>
      </w:pPr>
      <w:r w:rsidRPr="0080697D">
        <w:rPr>
          <w:rFonts w:ascii="Calibri" w:eastAsia="Calibri" w:hAnsi="Calibri" w:cs="Calibri"/>
          <w:b/>
        </w:rPr>
        <w:tab/>
      </w:r>
      <w:r w:rsidRPr="0080697D">
        <w:rPr>
          <w:rFonts w:ascii="Calibri" w:eastAsia="Calibri" w:hAnsi="Calibri" w:cs="Calibri"/>
          <w:b/>
        </w:rPr>
        <w:tab/>
      </w:r>
      <w:r w:rsidRPr="0080697D">
        <w:rPr>
          <w:rFonts w:ascii="Calibri" w:eastAsia="Calibri" w:hAnsi="Calibri" w:cs="Calibri"/>
          <w:b/>
          <w:position w:val="-26"/>
          <w:lang w:val="en-US"/>
        </w:rPr>
        <w:object w:dxaOrig="1280" w:dyaOrig="680" w14:anchorId="715DA09A">
          <v:shape id="_x0000_i1027" type="#_x0000_t75" style="width:63.75pt;height:33.75pt" o:ole="">
            <v:imagedata r:id="rId16" o:title=""/>
          </v:shape>
          <o:OLEObject Type="Embed" ProgID="Equation.DSMT4" ShapeID="_x0000_i1027" DrawAspect="Content" ObjectID="_1752641725" r:id="rId17"/>
        </w:object>
      </w:r>
    </w:p>
    <w:p w14:paraId="1A7F1984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</w:p>
    <w:p w14:paraId="19028D36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</w:p>
    <w:p w14:paraId="11F00332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ab/>
      </w:r>
      <w:r w:rsidRPr="0080697D">
        <w:rPr>
          <w:rFonts w:ascii="Calibri" w:eastAsia="Calibri" w:hAnsi="Calibri" w:cs="Calibri"/>
          <w:b/>
        </w:rPr>
        <w:tab/>
      </w:r>
    </w:p>
    <w:p w14:paraId="3FB75FF1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</w:p>
    <w:p w14:paraId="78E88507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4384" behindDoc="0" locked="0" layoutInCell="1" allowOverlap="1" wp14:anchorId="057ABC79" wp14:editId="509D2720">
            <wp:simplePos x="0" y="0"/>
            <wp:positionH relativeFrom="column">
              <wp:posOffset>3810</wp:posOffset>
            </wp:positionH>
            <wp:positionV relativeFrom="paragraph">
              <wp:posOffset>1270</wp:posOffset>
            </wp:positionV>
            <wp:extent cx="2810510" cy="1665678"/>
            <wp:effectExtent l="0" t="0" r="8890" b="0"/>
            <wp:wrapSquare wrapText="bothSides"/>
            <wp:docPr id="15651" name="Slika 15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0510" cy="1665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0697D">
        <w:rPr>
          <w:rFonts w:ascii="Calibri" w:eastAsia="Calibri" w:hAnsi="Calibri" w:cs="Calibri"/>
        </w:rPr>
        <w:tab/>
      </w:r>
    </w:p>
    <w:p w14:paraId="0B444DA4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ab/>
      </w:r>
    </w:p>
    <w:p w14:paraId="566335DD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7163C59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ab/>
      </w:r>
      <w:r w:rsidRPr="0080697D">
        <w:rPr>
          <w:rFonts w:ascii="Calibri" w:eastAsia="Calibri" w:hAnsi="Calibri" w:cs="Calibri"/>
        </w:rPr>
        <w:tab/>
      </w:r>
      <w:r w:rsidRPr="0080697D">
        <w:rPr>
          <w:rFonts w:ascii="Calibri" w:eastAsia="Calibri" w:hAnsi="Calibri" w:cs="Calibri"/>
          <w:b/>
          <w:position w:val="-26"/>
          <w:lang w:val="en-US"/>
        </w:rPr>
        <w:object w:dxaOrig="1300" w:dyaOrig="680" w14:anchorId="2FE72D1B">
          <v:shape id="_x0000_i1028" type="#_x0000_t75" style="width:64.5pt;height:33.75pt" o:ole="">
            <v:imagedata r:id="rId19" o:title=""/>
          </v:shape>
          <o:OLEObject Type="Embed" ProgID="Equation.DSMT4" ShapeID="_x0000_i1028" DrawAspect="Content" ObjectID="_1752641726" r:id="rId20"/>
        </w:object>
      </w:r>
    </w:p>
    <w:p w14:paraId="6B15ECBC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4327D04C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696ED1F1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B78FEB0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4BCF949B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7584E302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Učenici samostalno rješavaju zadatke 206. i 207. i provjeravaju ispravnost rješenja. Učitelj pomaže, usmjerava i provjerava ispravnost postupka i rješenja ( vrednovanje kao učenje).</w:t>
      </w:r>
    </w:p>
    <w:p w14:paraId="0605C8BA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</w:p>
    <w:p w14:paraId="26F24AEF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Aktivnost 4 –  Površina presjeka pravilne četverostrane piramide</w:t>
      </w:r>
    </w:p>
    <w:p w14:paraId="3831719D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5BE0761D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Uz razgovor s učenicima pomoću </w:t>
      </w:r>
      <w:r w:rsidRPr="0080697D">
        <w:rPr>
          <w:rFonts w:ascii="Calibri" w:eastAsia="Calibri" w:hAnsi="Calibri" w:cs="Calibri"/>
          <w:i/>
        </w:rPr>
        <w:t>Primjer 15.</w:t>
      </w:r>
      <w:r w:rsidRPr="0080697D">
        <w:rPr>
          <w:rFonts w:ascii="Calibri" w:eastAsia="Calibri" w:hAnsi="Calibri" w:cs="Calibri"/>
        </w:rPr>
        <w:t xml:space="preserve"> učitelj pokazuje presjek pravilne četverostrane piramide ravninom koja prolazi njezinim vrhom i polovištima dvaju nasuprotnih bridova baze. Dobiveni presjek je jednakokračan trokut. Izračunati površinu presjeka znači izračunat površinu tog jednakokračnog trokuta.</w:t>
      </w:r>
    </w:p>
    <w:p w14:paraId="4D202DD2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668AB1B8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80697D">
        <w:rPr>
          <w:rFonts w:ascii="Calibri" w:eastAsia="Calibri" w:hAnsi="Calibri" w:cs="Times New Roman"/>
          <w:noProof/>
        </w:rPr>
        <w:lastRenderedPageBreak/>
        <w:drawing>
          <wp:anchor distT="0" distB="0" distL="114300" distR="114300" simplePos="0" relativeHeight="251665408" behindDoc="0" locked="0" layoutInCell="1" allowOverlap="1" wp14:anchorId="37F2E72B" wp14:editId="7C9B2FB7">
            <wp:simplePos x="0" y="0"/>
            <wp:positionH relativeFrom="column">
              <wp:posOffset>4763</wp:posOffset>
            </wp:positionH>
            <wp:positionV relativeFrom="paragraph">
              <wp:posOffset>0</wp:posOffset>
            </wp:positionV>
            <wp:extent cx="2790825" cy="1602652"/>
            <wp:effectExtent l="0" t="0" r="0" b="0"/>
            <wp:wrapSquare wrapText="bothSides"/>
            <wp:docPr id="15652" name="Slika 15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16026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1D0D747" w14:textId="77777777" w:rsidR="0080697D" w:rsidRPr="0080697D" w:rsidRDefault="0080697D" w:rsidP="0080697D">
      <w:pPr>
        <w:tabs>
          <w:tab w:val="left" w:pos="5670"/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80697D">
        <w:rPr>
          <w:rFonts w:ascii="Calibri" w:eastAsia="Calibri" w:hAnsi="Calibri" w:cs="Calibri"/>
          <w:color w:val="0070C0"/>
        </w:rPr>
        <w:tab/>
      </w:r>
      <w:r w:rsidRPr="0080697D">
        <w:rPr>
          <w:rFonts w:ascii="Calibri" w:eastAsia="Calibri" w:hAnsi="Calibri" w:cs="Calibri"/>
          <w:b/>
          <w:bCs/>
          <w:color w:val="0070C0"/>
        </w:rPr>
        <w:t>Površina presjeka</w:t>
      </w:r>
      <w:r w:rsidRPr="0080697D">
        <w:rPr>
          <w:rFonts w:ascii="Calibri" w:eastAsia="Calibri" w:hAnsi="Calibri" w:cs="Calibri"/>
          <w:color w:val="0070C0"/>
        </w:rPr>
        <w:t xml:space="preserve"> pravilne četverostrane </w:t>
      </w:r>
    </w:p>
    <w:p w14:paraId="73DFAD29" w14:textId="77777777" w:rsidR="0080697D" w:rsidRPr="0080697D" w:rsidRDefault="0080697D" w:rsidP="0080697D">
      <w:pPr>
        <w:tabs>
          <w:tab w:val="left" w:pos="5670"/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80697D">
        <w:rPr>
          <w:rFonts w:ascii="Calibri" w:eastAsia="Calibri" w:hAnsi="Calibri" w:cs="Calibri"/>
          <w:color w:val="0070C0"/>
        </w:rPr>
        <w:tab/>
        <w:t>piramide:</w:t>
      </w:r>
    </w:p>
    <w:p w14:paraId="6702ED29" w14:textId="77777777" w:rsidR="0080697D" w:rsidRPr="0080697D" w:rsidRDefault="0080697D" w:rsidP="0080697D">
      <w:pPr>
        <w:tabs>
          <w:tab w:val="left" w:pos="5670"/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80697D">
        <w:rPr>
          <w:rFonts w:ascii="Calibri" w:eastAsia="Calibri" w:hAnsi="Calibri" w:cs="Calibri"/>
          <w:color w:val="0070C0"/>
        </w:rPr>
        <w:tab/>
      </w:r>
      <w:r w:rsidRPr="0080697D">
        <w:rPr>
          <w:rFonts w:ascii="Calibri" w:eastAsia="Calibri" w:hAnsi="Calibri" w:cs="Calibri"/>
          <w:b/>
          <w:position w:val="-22"/>
          <w:lang w:val="en-US"/>
        </w:rPr>
        <w:object w:dxaOrig="800" w:dyaOrig="580" w14:anchorId="52BA33B5">
          <v:shape id="_x0000_i1029" type="#_x0000_t75" style="width:40.5pt;height:28.5pt" o:ole="">
            <v:imagedata r:id="rId22" o:title=""/>
          </v:shape>
          <o:OLEObject Type="Embed" ProgID="Equation.DSMT4" ShapeID="_x0000_i1029" DrawAspect="Content" ObjectID="_1752641727" r:id="rId23"/>
        </w:object>
      </w:r>
    </w:p>
    <w:p w14:paraId="7651340E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2446E816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4F425627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3EEFFEEB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181354AA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38A3C8B0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Učenici rješavaju zadatak 211. te samostalno provjeravaju ispravnost rješenja. Učitelj pomaže, usmjerava i vodi kroz proces samovrednovanja ( vrednovanje kao učenje).</w:t>
      </w:r>
    </w:p>
    <w:p w14:paraId="7E56D3FC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640F78C2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Aktivnost 5 –  Površina dijagonalnog presjeka pravilne četverostrane piramide</w:t>
      </w:r>
    </w:p>
    <w:p w14:paraId="4098A163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3A7436EB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  <w:bookmarkStart w:id="3" w:name="_Hlk79058588"/>
      <w:r w:rsidRPr="0080697D">
        <w:rPr>
          <w:rFonts w:ascii="Calibri" w:eastAsia="Calibri" w:hAnsi="Calibri" w:cs="Calibri"/>
        </w:rPr>
        <w:t>Uz razgovor s učenicima</w:t>
      </w:r>
      <w:bookmarkEnd w:id="3"/>
      <w:r w:rsidRPr="0080697D">
        <w:rPr>
          <w:rFonts w:ascii="Calibri" w:eastAsia="Calibri" w:hAnsi="Calibri" w:cs="Calibri"/>
        </w:rPr>
        <w:t xml:space="preserve"> pomoću </w:t>
      </w:r>
      <w:r w:rsidRPr="0080697D">
        <w:rPr>
          <w:rFonts w:ascii="Calibri" w:eastAsia="Calibri" w:hAnsi="Calibri" w:cs="Calibri"/>
          <w:i/>
        </w:rPr>
        <w:t>Primjer 16.</w:t>
      </w:r>
      <w:r w:rsidRPr="0080697D">
        <w:rPr>
          <w:rFonts w:ascii="Calibri" w:eastAsia="Calibri" w:hAnsi="Calibri" w:cs="Calibri"/>
        </w:rPr>
        <w:t xml:space="preserve"> učitelj pokazuje presjek pravilne četverostrane piramide ravninom koja prolazi njezinim vrhom te sadržava jednu od dijagonala baze. Tako dobiveni presjek nazivamo </w:t>
      </w:r>
      <w:r w:rsidRPr="0080697D">
        <w:rPr>
          <w:rFonts w:ascii="Calibri" w:eastAsia="Calibri" w:hAnsi="Calibri" w:cs="Calibri"/>
          <w:b/>
          <w:bCs/>
        </w:rPr>
        <w:t>dijagonalni presjek piramide</w:t>
      </w:r>
      <w:r w:rsidRPr="0080697D">
        <w:rPr>
          <w:rFonts w:ascii="Calibri" w:eastAsia="Calibri" w:hAnsi="Calibri" w:cs="Calibri"/>
        </w:rPr>
        <w:t>. Dijagonalni presjek je jednakokračan trokut. Izračunati površinu dijagonalnog presjeka znači izračunat površinu tog jednakokračnog trokuta.</w:t>
      </w:r>
    </w:p>
    <w:p w14:paraId="176BBB0D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6432" behindDoc="0" locked="0" layoutInCell="1" allowOverlap="1" wp14:anchorId="68826A2D" wp14:editId="6E30335C">
            <wp:simplePos x="0" y="0"/>
            <wp:positionH relativeFrom="column">
              <wp:posOffset>3810</wp:posOffset>
            </wp:positionH>
            <wp:positionV relativeFrom="paragraph">
              <wp:posOffset>192405</wp:posOffset>
            </wp:positionV>
            <wp:extent cx="2962275" cy="1579245"/>
            <wp:effectExtent l="0" t="0" r="9525" b="1905"/>
            <wp:wrapSquare wrapText="bothSides"/>
            <wp:docPr id="15653" name="Slika 15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1579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AF3A7DC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80697D">
        <w:rPr>
          <w:rFonts w:ascii="Calibri" w:eastAsia="Calibri" w:hAnsi="Calibri" w:cs="Calibri"/>
          <w:color w:val="0070C0"/>
        </w:rPr>
        <w:tab/>
      </w:r>
    </w:p>
    <w:p w14:paraId="107B5700" w14:textId="77777777" w:rsidR="0080697D" w:rsidRPr="0080697D" w:rsidRDefault="0080697D" w:rsidP="0080697D">
      <w:pPr>
        <w:tabs>
          <w:tab w:val="left" w:pos="5670"/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80697D">
        <w:rPr>
          <w:rFonts w:ascii="Calibri" w:eastAsia="Calibri" w:hAnsi="Calibri" w:cs="Calibri"/>
          <w:color w:val="0070C0"/>
        </w:rPr>
        <w:tab/>
      </w:r>
      <w:r w:rsidRPr="0080697D">
        <w:rPr>
          <w:rFonts w:ascii="Calibri" w:eastAsia="Calibri" w:hAnsi="Calibri" w:cs="Calibri"/>
          <w:b/>
          <w:bCs/>
          <w:color w:val="0070C0"/>
        </w:rPr>
        <w:t>Površina dijagonalnog presjeka</w:t>
      </w:r>
      <w:r w:rsidRPr="0080697D">
        <w:rPr>
          <w:rFonts w:ascii="Calibri" w:eastAsia="Calibri" w:hAnsi="Calibri" w:cs="Calibri"/>
          <w:color w:val="0070C0"/>
        </w:rPr>
        <w:t xml:space="preserve"> pravilne</w:t>
      </w:r>
    </w:p>
    <w:p w14:paraId="66C557B1" w14:textId="77777777" w:rsidR="0080697D" w:rsidRPr="0080697D" w:rsidRDefault="0080697D" w:rsidP="0080697D">
      <w:pPr>
        <w:tabs>
          <w:tab w:val="left" w:pos="5670"/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80697D">
        <w:rPr>
          <w:rFonts w:ascii="Calibri" w:eastAsia="Calibri" w:hAnsi="Calibri" w:cs="Calibri"/>
          <w:color w:val="0070C0"/>
        </w:rPr>
        <w:tab/>
        <w:t>četverostrane piramide:</w:t>
      </w:r>
    </w:p>
    <w:p w14:paraId="3BC20016" w14:textId="77777777" w:rsidR="0080697D" w:rsidRPr="0080697D" w:rsidRDefault="0080697D" w:rsidP="0080697D">
      <w:pPr>
        <w:tabs>
          <w:tab w:val="left" w:pos="5670"/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80697D">
        <w:rPr>
          <w:rFonts w:ascii="Calibri" w:eastAsia="Calibri" w:hAnsi="Calibri" w:cs="Calibri"/>
          <w:color w:val="0070C0"/>
        </w:rPr>
        <w:tab/>
      </w:r>
      <w:bookmarkStart w:id="4" w:name="_Hlk79000223"/>
      <w:r w:rsidRPr="0080697D">
        <w:rPr>
          <w:rFonts w:ascii="Calibri" w:eastAsia="Calibri" w:hAnsi="Calibri" w:cs="Calibri"/>
          <w:b/>
          <w:position w:val="-22"/>
          <w:lang w:val="en-US"/>
        </w:rPr>
        <w:object w:dxaOrig="880" w:dyaOrig="580" w14:anchorId="4C5E8ADC">
          <v:shape id="_x0000_i1030" type="#_x0000_t75" style="width:44.25pt;height:28.5pt" o:ole="">
            <v:imagedata r:id="rId25" o:title=""/>
          </v:shape>
          <o:OLEObject Type="Embed" ProgID="Equation.DSMT4" ShapeID="_x0000_i1030" DrawAspect="Content" ObjectID="_1752641728" r:id="rId26"/>
        </w:object>
      </w:r>
      <w:bookmarkEnd w:id="4"/>
    </w:p>
    <w:p w14:paraId="1C8A1D38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798F9CEC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1583F0B0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01B55999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253AE4E7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5F6C2CBD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Učenici rješavaju zadatak 213. te samostalno provjeravaju ispravnost rješenja. Učitelj pomaže, usmjerava i vodi kroz proces samovrednovanja ( vrednovanje kao učenje).</w:t>
      </w:r>
    </w:p>
    <w:p w14:paraId="53FD2FB1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</w:rPr>
      </w:pPr>
    </w:p>
    <w:p w14:paraId="331B7BC2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Listići za vrednovanje kao učenje: Pr.1.  </w:t>
      </w:r>
    </w:p>
    <w:p w14:paraId="40678EE1" w14:textId="77777777" w:rsidR="0080697D" w:rsidRPr="0080697D" w:rsidRDefault="0080697D" w:rsidP="0080697D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Listići za vrednovanje za učenje: Pr.1. i Listići za vrednovanje za učenje_općenito:  Pr.1. – Pr.5.</w:t>
      </w:r>
    </w:p>
    <w:p w14:paraId="5FE11990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Primjeri vrednovanja</w:t>
      </w:r>
    </w:p>
    <w:p w14:paraId="599EA29F" w14:textId="77777777" w:rsidR="0080697D" w:rsidRPr="0080697D" w:rsidRDefault="0080697D" w:rsidP="0080697D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Vrednovanje kao učenje: </w:t>
      </w:r>
    </w:p>
    <w:p w14:paraId="35D18A86" w14:textId="77777777" w:rsidR="0080697D" w:rsidRPr="0080697D" w:rsidRDefault="0080697D" w:rsidP="0080697D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Aktivnosti 2, 3, 4, 5  – samovrednovanje ispravnosti rješavanja zadataka</w:t>
      </w:r>
    </w:p>
    <w:p w14:paraId="42BC0B93" w14:textId="77777777" w:rsidR="0080697D" w:rsidRPr="0080697D" w:rsidRDefault="0080697D" w:rsidP="0080697D">
      <w:pPr>
        <w:numPr>
          <w:ilvl w:val="0"/>
          <w:numId w:val="3"/>
        </w:numPr>
        <w:spacing w:after="0" w:line="276" w:lineRule="auto"/>
        <w:ind w:left="1418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Aktivnost 5 – listići za vrednovanje kao učenje </w:t>
      </w:r>
    </w:p>
    <w:p w14:paraId="4314D886" w14:textId="77777777" w:rsidR="0080697D" w:rsidRPr="0080697D" w:rsidRDefault="0080697D" w:rsidP="0080697D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Vrednovanje za učenje:</w:t>
      </w:r>
    </w:p>
    <w:p w14:paraId="11C36985" w14:textId="77777777" w:rsidR="0080697D" w:rsidRPr="0080697D" w:rsidRDefault="0080697D" w:rsidP="0080697D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Aktivnost 1– prikupljanje informacija o prethodnim znanjima</w:t>
      </w:r>
    </w:p>
    <w:p w14:paraId="10B3C8D2" w14:textId="77777777" w:rsidR="0080697D" w:rsidRPr="0080697D" w:rsidRDefault="0080697D" w:rsidP="0080697D">
      <w:pPr>
        <w:numPr>
          <w:ilvl w:val="1"/>
          <w:numId w:val="7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Aktivnost 5 – listići za vrednovanje za učenje  </w:t>
      </w:r>
    </w:p>
    <w:p w14:paraId="5C2BC7ED" w14:textId="77777777" w:rsidR="0080697D" w:rsidRPr="0080697D" w:rsidRDefault="0080697D" w:rsidP="0080697D">
      <w:pPr>
        <w:spacing w:after="0" w:line="240" w:lineRule="auto"/>
        <w:rPr>
          <w:rFonts w:ascii="Calibri" w:eastAsia="Calibri" w:hAnsi="Calibri" w:cs="Calibri"/>
          <w:b/>
        </w:rPr>
      </w:pPr>
    </w:p>
    <w:p w14:paraId="16A1AC50" w14:textId="77777777" w:rsidR="0080697D" w:rsidRPr="0080697D" w:rsidRDefault="0080697D" w:rsidP="0080697D">
      <w:pPr>
        <w:spacing w:after="0" w:line="240" w:lineRule="auto"/>
        <w:rPr>
          <w:rFonts w:ascii="Calibri" w:eastAsia="Calibri" w:hAnsi="Calibri" w:cs="Calibri"/>
          <w:b/>
        </w:rPr>
      </w:pPr>
    </w:p>
    <w:p w14:paraId="535C2B0A" w14:textId="77777777" w:rsidR="0080697D" w:rsidRPr="0080697D" w:rsidRDefault="0080697D" w:rsidP="0080697D">
      <w:pPr>
        <w:spacing w:after="0" w:line="240" w:lineRule="auto"/>
        <w:rPr>
          <w:rFonts w:ascii="Calibri" w:eastAsia="Calibri" w:hAnsi="Calibri" w:cs="Calibri"/>
          <w:b/>
        </w:rPr>
      </w:pPr>
    </w:p>
    <w:p w14:paraId="11EBFE65" w14:textId="77777777" w:rsidR="0080697D" w:rsidRPr="0080697D" w:rsidRDefault="0080697D" w:rsidP="0080697D">
      <w:pPr>
        <w:spacing w:after="0" w:line="240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Aktivnosti koje obuhvaćaju prilagodbu za učenike s teškoćama</w:t>
      </w:r>
    </w:p>
    <w:p w14:paraId="258B216A" w14:textId="77777777" w:rsidR="0080697D" w:rsidRPr="0080697D" w:rsidRDefault="0080697D" w:rsidP="0080697D">
      <w:pPr>
        <w:spacing w:after="0" w:line="240" w:lineRule="auto"/>
        <w:rPr>
          <w:rFonts w:ascii="Calibri" w:eastAsia="Calibri" w:hAnsi="Calibri" w:cs="Calibri"/>
          <w:b/>
        </w:rPr>
      </w:pPr>
    </w:p>
    <w:p w14:paraId="658DA63D" w14:textId="77777777" w:rsidR="0080697D" w:rsidRPr="0080697D" w:rsidRDefault="0080697D" w:rsidP="0080697D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</w:rPr>
        <w:t>T. Djaković, L. Havranek Bijuković, Lj. Peretin, K. Vučić: Matematika 8 – udžbenik za pomoć u učenju matematike –</w:t>
      </w:r>
    </w:p>
    <w:p w14:paraId="062F5DFC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Aktivnosti za motiviranje i rad s darovitim učenicima</w:t>
      </w:r>
    </w:p>
    <w:p w14:paraId="62354EA2" w14:textId="77777777" w:rsidR="0080697D" w:rsidRPr="0080697D" w:rsidRDefault="0080697D" w:rsidP="0080697D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80697D">
        <w:rPr>
          <w:rFonts w:ascii="Calibri" w:eastAsia="Calibri" w:hAnsi="Calibri" w:cs="Calibri"/>
        </w:rPr>
        <w:t xml:space="preserve">Z. Martinec: Matematika 8 plus – zbirka zadataka za dodatnu nastavu matematike – </w:t>
      </w:r>
    </w:p>
    <w:p w14:paraId="32167EA2" w14:textId="77777777" w:rsidR="0080697D" w:rsidRPr="0080697D" w:rsidRDefault="0080697D" w:rsidP="0080697D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M.Muštra: Dodatna nastava matematike za 8.razred – </w:t>
      </w:r>
    </w:p>
    <w:p w14:paraId="2404E844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Domaća zadaća</w:t>
      </w:r>
    </w:p>
    <w:p w14:paraId="6B4F4341" w14:textId="77777777" w:rsidR="0080697D" w:rsidRPr="0080697D" w:rsidRDefault="0080697D" w:rsidP="0080697D">
      <w:pPr>
        <w:numPr>
          <w:ilvl w:val="0"/>
          <w:numId w:val="16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203.b), 204., 205., 208., 209., 212., 214.</w:t>
      </w:r>
    </w:p>
    <w:p w14:paraId="5AD40A8D" w14:textId="77777777" w:rsidR="0080697D" w:rsidRPr="0080697D" w:rsidRDefault="0080697D" w:rsidP="0080697D">
      <w:pPr>
        <w:spacing w:after="0" w:line="240" w:lineRule="auto"/>
        <w:rPr>
          <w:rFonts w:ascii="Calibri" w:eastAsia="Calibri" w:hAnsi="Calibri" w:cs="Calibri"/>
        </w:rPr>
      </w:pPr>
    </w:p>
    <w:p w14:paraId="13A59978" w14:textId="77777777" w:rsidR="0080697D" w:rsidRPr="0080697D" w:rsidRDefault="0080697D" w:rsidP="0080697D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80697D">
        <w:rPr>
          <w:rFonts w:ascii="Calibri" w:eastAsia="Calibri" w:hAnsi="Calibri" w:cs="Calibri"/>
          <w:b/>
          <w:color w:val="00B0F0"/>
        </w:rPr>
        <w:t xml:space="preserve">Pravilna četverostrana piramida (3) </w:t>
      </w:r>
    </w:p>
    <w:p w14:paraId="52FD46B1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Aktivnost 1 – Ponavljanje</w:t>
      </w:r>
    </w:p>
    <w:p w14:paraId="598DD3AF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Učitelj prikuplja informacije o prethodnim znanjima učenika i miskoncepcijama učenika o pravilnoj četverostranoj piramidi (vrednovanje za učenje).</w:t>
      </w:r>
    </w:p>
    <w:p w14:paraId="30FEC32E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Učenici odgovaraju na pitanja iz rubrike Jeste li razumjeli? </w:t>
      </w:r>
    </w:p>
    <w:p w14:paraId="3892970D" w14:textId="77777777" w:rsidR="0080697D" w:rsidRPr="0080697D" w:rsidRDefault="0080697D" w:rsidP="0080697D">
      <w:pPr>
        <w:numPr>
          <w:ilvl w:val="0"/>
          <w:numId w:val="9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Može li duljina visina pravilne četverostrane piramide biti veća od duljine bočnog brida?</w:t>
      </w:r>
    </w:p>
    <w:p w14:paraId="6AB9914E" w14:textId="77777777" w:rsidR="0080697D" w:rsidRPr="0080697D" w:rsidRDefault="0080697D" w:rsidP="0080697D">
      <w:pPr>
        <w:numPr>
          <w:ilvl w:val="0"/>
          <w:numId w:val="9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Može li duljina visina pobočke biti manja od duljine:</w:t>
      </w:r>
    </w:p>
    <w:p w14:paraId="6C085764" w14:textId="77777777" w:rsidR="0080697D" w:rsidRPr="0080697D" w:rsidRDefault="0080697D" w:rsidP="0080697D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a) visine piramide</w:t>
      </w:r>
    </w:p>
    <w:p w14:paraId="170D936A" w14:textId="77777777" w:rsidR="0080697D" w:rsidRPr="0080697D" w:rsidRDefault="0080697D" w:rsidP="0080697D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b) bočnog brida </w:t>
      </w:r>
    </w:p>
    <w:p w14:paraId="7EDCF530" w14:textId="77777777" w:rsidR="0080697D" w:rsidRPr="0080697D" w:rsidRDefault="0080697D" w:rsidP="0080697D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c) brida osnovice?</w:t>
      </w:r>
    </w:p>
    <w:p w14:paraId="7DB72EAA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Aktivnost 2 – Mreža pravilne četverostrane piramide</w:t>
      </w:r>
    </w:p>
    <w:p w14:paraId="77863640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  <w:noProof/>
        </w:rPr>
        <mc:AlternateContent>
          <mc:Choice Requires="wpg">
            <w:drawing>
              <wp:anchor distT="0" distB="0" distL="114300" distR="114300" simplePos="0" relativeHeight="251667456" behindDoc="1" locked="0" layoutInCell="1" allowOverlap="1" wp14:anchorId="4A2F49A8" wp14:editId="132987FA">
                <wp:simplePos x="0" y="0"/>
                <wp:positionH relativeFrom="column">
                  <wp:posOffset>295910</wp:posOffset>
                </wp:positionH>
                <wp:positionV relativeFrom="paragraph">
                  <wp:posOffset>252730</wp:posOffset>
                </wp:positionV>
                <wp:extent cx="4737100" cy="3014345"/>
                <wp:effectExtent l="0" t="0" r="6350" b="0"/>
                <wp:wrapNone/>
                <wp:docPr id="15509" name="Grupa 1550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37100" cy="3014345"/>
                          <a:chOff x="0" y="0"/>
                          <a:chExt cx="4737100" cy="3014345"/>
                        </a:xfrm>
                      </wpg:grpSpPr>
                      <wpg:grpSp>
                        <wpg:cNvPr id="15510" name="Grupa 15510"/>
                        <wpg:cNvGrpSpPr/>
                        <wpg:grpSpPr>
                          <a:xfrm>
                            <a:off x="0" y="0"/>
                            <a:ext cx="4737100" cy="3014345"/>
                            <a:chOff x="0" y="0"/>
                            <a:chExt cx="4737100" cy="3014345"/>
                          </a:xfrm>
                        </wpg:grpSpPr>
                        <wpg:grpSp>
                          <wpg:cNvPr id="15511" name="Grupa 15511"/>
                          <wpg:cNvGrpSpPr/>
                          <wpg:grpSpPr>
                            <a:xfrm>
                              <a:off x="0" y="0"/>
                              <a:ext cx="4737100" cy="3014345"/>
                              <a:chOff x="0" y="0"/>
                              <a:chExt cx="4737100" cy="3014345"/>
                            </a:xfrm>
                          </wpg:grpSpPr>
                          <wpg:grpSp>
                            <wpg:cNvPr id="15512" name="Grupa 15512"/>
                            <wpg:cNvGrpSpPr/>
                            <wpg:grpSpPr>
                              <a:xfrm>
                                <a:off x="0" y="0"/>
                                <a:ext cx="4737100" cy="3014345"/>
                                <a:chOff x="0" y="0"/>
                                <a:chExt cx="4737100" cy="3014345"/>
                              </a:xfrm>
                            </wpg:grpSpPr>
                            <wpg:grpSp>
                              <wpg:cNvPr id="15513" name="Grupa 15513"/>
                              <wpg:cNvGrpSpPr/>
                              <wpg:grpSpPr>
                                <a:xfrm>
                                  <a:off x="0" y="0"/>
                                  <a:ext cx="4737100" cy="3014345"/>
                                  <a:chOff x="0" y="0"/>
                                  <a:chExt cx="4737100" cy="3014345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15514" name="Slika 15514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27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4737100" cy="30143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  <wps:wsp>
                                <wps:cNvPr id="15515" name="Text Box 1027"/>
                                <wps:cNvSpPr txBox="1"/>
                                <wps:spPr>
                                  <a:xfrm>
                                    <a:off x="406400" y="1720850"/>
                                    <a:ext cx="261620" cy="2584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E4E3A0B" w14:textId="77777777" w:rsidR="0080697D" w:rsidRPr="00AA0891" w:rsidRDefault="0080697D" w:rsidP="0080697D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516" name="Text Box 1027"/>
                                <wps:cNvSpPr txBox="1"/>
                                <wps:spPr>
                                  <a:xfrm>
                                    <a:off x="901700" y="1644650"/>
                                    <a:ext cx="261620" cy="2584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D98F617" w14:textId="77777777" w:rsidR="0080697D" w:rsidRPr="00AA0891" w:rsidRDefault="0080697D" w:rsidP="0080697D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517" name="Text Box 1027"/>
                                <wps:cNvSpPr txBox="1"/>
                                <wps:spPr>
                                  <a:xfrm>
                                    <a:off x="457200" y="1162050"/>
                                    <a:ext cx="253365" cy="2584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D5E701A" w14:textId="77777777" w:rsidR="0080697D" w:rsidRPr="00AA0891" w:rsidRDefault="0080697D" w:rsidP="0080697D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</w:rPr>
                                        <w:t>v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518" name="Ravni poveznik 15518"/>
                                <wps:cNvCnPr/>
                                <wps:spPr>
                                  <a:xfrm>
                                    <a:off x="654050" y="742950"/>
                                    <a:ext cx="361950" cy="9906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 cap="flat" cmpd="sng" algn="ctr">
                                    <a:solidFill>
                                      <a:srgbClr val="0070C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519" name="Text Box 1027"/>
                                <wps:cNvSpPr txBox="1"/>
                                <wps:spPr>
                                  <a:xfrm>
                                    <a:off x="781050" y="1162050"/>
                                    <a:ext cx="261620" cy="2584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F554F21" w14:textId="77777777" w:rsidR="0080697D" w:rsidRPr="00AA0891" w:rsidRDefault="0080697D" w:rsidP="0080697D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</w:rPr>
                                        <w:t>h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5520" name="Ravni poveznik 15520"/>
                              <wps:cNvCnPr/>
                              <wps:spPr>
                                <a:xfrm>
                                  <a:off x="3213100" y="133350"/>
                                  <a:ext cx="0" cy="10287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 cap="flat" cmpd="sng" algn="ctr">
                                  <a:solidFill>
                                    <a:srgbClr val="0070C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5521" name="Ravni poveznik 15521"/>
                              <wps:cNvCnPr/>
                              <wps:spPr>
                                <a:xfrm>
                                  <a:off x="3187700" y="1905000"/>
                                  <a:ext cx="0" cy="10287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 cap="flat" cmpd="sng" algn="ctr">
                                  <a:solidFill>
                                    <a:srgbClr val="0070C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15522" name="Ravni poveznik 15522"/>
                            <wps:cNvCnPr/>
                            <wps:spPr>
                              <a:xfrm flipH="1">
                                <a:off x="1803400" y="1524000"/>
                                <a:ext cx="1016000" cy="0"/>
                              </a:xfrm>
                              <a:prstGeom prst="line">
                                <a:avLst/>
                              </a:prstGeom>
                              <a:noFill/>
                              <a:ln w="15875" cap="flat" cmpd="sng" algn="ctr">
                                <a:solidFill>
                                  <a:srgbClr val="0070C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s:wsp>
                          <wps:cNvPr id="15523" name="Ravni poveznik 15523"/>
                          <wps:cNvCnPr/>
                          <wps:spPr>
                            <a:xfrm flipH="1">
                              <a:off x="3575050" y="1555750"/>
                              <a:ext cx="1016000" cy="0"/>
                            </a:xfrm>
                            <a:prstGeom prst="line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rgbClr val="0070C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</wpg:grpSp>
                      <wpg:grpSp>
                        <wpg:cNvPr id="15524" name="Grupa 15524"/>
                        <wpg:cNvGrpSpPr/>
                        <wpg:grpSpPr>
                          <a:xfrm>
                            <a:off x="2349500" y="533400"/>
                            <a:ext cx="1779270" cy="1928495"/>
                            <a:chOff x="0" y="0"/>
                            <a:chExt cx="1779270" cy="1928495"/>
                          </a:xfrm>
                        </wpg:grpSpPr>
                        <wpg:grpSp>
                          <wpg:cNvPr id="15525" name="Grupa 15525"/>
                          <wpg:cNvGrpSpPr/>
                          <wpg:grpSpPr>
                            <a:xfrm>
                              <a:off x="711200" y="0"/>
                              <a:ext cx="572770" cy="1928495"/>
                              <a:chOff x="0" y="0"/>
                              <a:chExt cx="572770" cy="1928495"/>
                            </a:xfrm>
                          </wpg:grpSpPr>
                          <wpg:grpSp>
                            <wpg:cNvPr id="15526" name="Grupa 15526"/>
                            <wpg:cNvGrpSpPr/>
                            <wpg:grpSpPr>
                              <a:xfrm>
                                <a:off x="0" y="882650"/>
                                <a:ext cx="572770" cy="518795"/>
                                <a:chOff x="0" y="0"/>
                                <a:chExt cx="572770" cy="518795"/>
                              </a:xfrm>
                            </wpg:grpSpPr>
                            <wps:wsp>
                              <wps:cNvPr id="15527" name="Text Box 1027"/>
                              <wps:cNvSpPr txBox="1"/>
                              <wps:spPr>
                                <a:xfrm>
                                  <a:off x="0" y="260350"/>
                                  <a:ext cx="261620" cy="2584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BBA1530" w14:textId="77777777" w:rsidR="0080697D" w:rsidRPr="00AA0891" w:rsidRDefault="0080697D" w:rsidP="0080697D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528" name="Text Box 1027"/>
                              <wps:cNvSpPr txBox="1"/>
                              <wps:spPr>
                                <a:xfrm>
                                  <a:off x="311150" y="0"/>
                                  <a:ext cx="261620" cy="2584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B388180" w14:textId="77777777" w:rsidR="0080697D" w:rsidRPr="00AA0891" w:rsidRDefault="0080697D" w:rsidP="0080697D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5529" name="Text Box 1027"/>
                            <wps:cNvSpPr txBox="1"/>
                            <wps:spPr>
                              <a:xfrm>
                                <a:off x="50800" y="1670050"/>
                                <a:ext cx="261620" cy="25844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E52F796" w14:textId="77777777" w:rsidR="0080697D" w:rsidRPr="00AA0891" w:rsidRDefault="0080697D" w:rsidP="0080697D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h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530" name="Text Box 1027"/>
                            <wps:cNvSpPr txBox="1"/>
                            <wps:spPr>
                              <a:xfrm>
                                <a:off x="76200" y="0"/>
                                <a:ext cx="261620" cy="25844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CC0CEBE" w14:textId="77777777" w:rsidR="0080697D" w:rsidRPr="00AA0891" w:rsidRDefault="0080697D" w:rsidP="0080697D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h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5531" name="Text Box 1027"/>
                          <wps:cNvSpPr txBox="1"/>
                          <wps:spPr>
                            <a:xfrm>
                              <a:off x="1517650" y="806450"/>
                              <a:ext cx="261620" cy="2584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883FB94" w14:textId="77777777" w:rsidR="0080697D" w:rsidRPr="00AA0891" w:rsidRDefault="0080697D" w:rsidP="0080697D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532" name="Text Box 1027"/>
                          <wps:cNvSpPr txBox="1"/>
                          <wps:spPr>
                            <a:xfrm>
                              <a:off x="0" y="768350"/>
                              <a:ext cx="261620" cy="2584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ED0EA3D" w14:textId="77777777" w:rsidR="0080697D" w:rsidRPr="00AA0891" w:rsidRDefault="0080697D" w:rsidP="0080697D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4A2F49A8" id="Grupa 15509" o:spid="_x0000_s1035" style="position:absolute;margin-left:23.3pt;margin-top:19.9pt;width:373pt;height:237.35pt;z-index:-251649024" coordsize="47371,3014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FdpbmRvd3MgUGhvdG8gRWRpdG9yIDEw&#10;LjAuMTAwMTEuMTYzODQAV2luZG93cyBQaG90byBFZGl0b3IgMTAuMC4xMDAxMS4xNjM4NAAyMDIx&#10;OjA4OjAyIDEyOjM0OjAzAAAGkAMAAgAAABQAABEckAQAAgAAABQAABEwkpEAAgAAAAM0MQAAkpIA&#10;AgAAAAM0MQAAoAEAAwAAAAEAAQAA6hwABwAACAwAAAkQAAAAABzqAAAAC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">
                <v:group id="Grupa 15510" o:spid="_x0000_s1036" style="position:absolute;width:47371;height:30143" coordsize="47371,30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">
                  <v:group id="Grupa 15511" o:spid="_x0000_s1037" style="position:absolute;width:47371;height:30143" coordsize="47371,30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">
                    <v:group id="Grupa 15512" o:spid="_x0000_s1038" style="position:absolute;width:47371;height:30143" coordsize="47371,30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">
                      <v:group id="Grupa 15513" o:spid="_x0000_s1039" style="position:absolute;width:47371;height:30143" coordsize="47371,30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">
                        <v:shape id="Slika 15514" o:spid="_x0000_s1040" type="#_x0000_t75" style="position:absolute;width:47371;height:301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">
                          <v:imagedata r:id="rId28" o:title=""/>
                        </v:shape>
                        <v:shape id="Text Box 1027" o:spid="_x0000_s1041" type="#_x0000_t202" style="position:absolute;left:4064;top:17208;width:2616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" filled="f" stroked="f" strokeweight=".5pt">
                          <v:textbox>
                            <w:txbxContent>
                              <w:p w14:paraId="5E4E3A0B" w14:textId="77777777" w:rsidR="0080697D" w:rsidRPr="00AA0891" w:rsidRDefault="0080697D" w:rsidP="0080697D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1027" o:spid="_x0000_s1042" type="#_x0000_t202" style="position:absolute;left:9017;top:16446;width:2616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" filled="f" stroked="f" strokeweight=".5pt">
                          <v:textbox>
                            <w:txbxContent>
                              <w:p w14:paraId="2D98F617" w14:textId="77777777" w:rsidR="0080697D" w:rsidRPr="00AA0891" w:rsidRDefault="0080697D" w:rsidP="0080697D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1027" o:spid="_x0000_s1043" type="#_x0000_t202" style="position:absolute;left:4572;top:11620;width:2533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" filled="f" stroked="f" strokeweight=".5pt">
                          <v:textbox>
                            <w:txbxContent>
                              <w:p w14:paraId="1D5E701A" w14:textId="77777777" w:rsidR="0080697D" w:rsidRPr="00AA0891" w:rsidRDefault="0080697D" w:rsidP="0080697D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v</w:t>
                                </w:r>
                              </w:p>
                            </w:txbxContent>
                          </v:textbox>
                        </v:shape>
                        <v:line id="Ravni poveznik 15518" o:spid="_x0000_s1044" style="position:absolute;visibility:visible;mso-wrap-style:square" from="6540,7429" to="10160,17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" strokecolor="#0070c0" strokeweight="1.25pt">
                          <v:stroke joinstyle="miter"/>
                        </v:line>
                        <v:shape id="Text Box 1027" o:spid="_x0000_s1045" type="#_x0000_t202" style="position:absolute;left:7810;top:11620;width:2616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" filled="f" stroked="f" strokeweight=".5pt">
                          <v:textbox>
                            <w:txbxContent>
                              <w:p w14:paraId="3F554F21" w14:textId="77777777" w:rsidR="0080697D" w:rsidRPr="00AA0891" w:rsidRDefault="0080697D" w:rsidP="0080697D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h</w:t>
                                </w:r>
                              </w:p>
                            </w:txbxContent>
                          </v:textbox>
                        </v:shape>
                      </v:group>
                      <v:line id="Ravni poveznik 15520" o:spid="_x0000_s1046" style="position:absolute;visibility:visible;mso-wrap-style:square" from="32131,1333" to="32131,116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" strokecolor="#0070c0" strokeweight="1.25pt">
                        <v:stroke joinstyle="miter"/>
                      </v:line>
                      <v:line id="Ravni poveznik 15521" o:spid="_x0000_s1047" style="position:absolute;visibility:visible;mso-wrap-style:square" from="31877,19050" to="31877,293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" strokecolor="#0070c0" strokeweight="1.25pt">
                        <v:stroke joinstyle="miter"/>
                      </v:line>
                    </v:group>
                    <v:line id="Ravni poveznik 15522" o:spid="_x0000_s1048" style="position:absolute;flip:x;visibility:visible;mso-wrap-style:square" from="18034,15240" to="28194,15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" strokecolor="#0070c0" strokeweight="1.25pt">
                      <v:stroke joinstyle="miter"/>
                    </v:line>
                  </v:group>
                  <v:line id="Ravni poveznik 15523" o:spid="_x0000_s1049" style="position:absolute;flip:x;visibility:visible;mso-wrap-style:square" from="35750,15557" to="45910,155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" strokecolor="#0070c0" strokeweight="1.25pt">
                    <v:stroke joinstyle="miter"/>
                  </v:line>
                </v:group>
                <v:group id="Grupa 15524" o:spid="_x0000_s1050" style="position:absolute;left:23495;top:5334;width:17792;height:19284" coordsize="17792,192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">
                  <v:group id="Grupa 15525" o:spid="_x0000_s1051" style="position:absolute;left:7112;width:5727;height:19284" coordsize="5727,192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">
                    <v:group id="Grupa 15526" o:spid="_x0000_s1052" style="position:absolute;top:8826;width:5727;height:5188" coordsize="5727,51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">
                      <v:shape id="Text Box 1027" o:spid="_x0000_s1053" type="#_x0000_t202" style="position:absolute;top:2603;width:2616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" filled="f" stroked="f" strokeweight=".5pt">
                        <v:textbox>
                          <w:txbxContent>
                            <w:p w14:paraId="3BBA1530" w14:textId="77777777" w:rsidR="0080697D" w:rsidRPr="00AA0891" w:rsidRDefault="0080697D" w:rsidP="0080697D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027" o:spid="_x0000_s1054" type="#_x0000_t202" style="position:absolute;left:3111;width:2616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" filled="f" stroked="f" strokeweight=".5pt">
                        <v:textbox>
                          <w:txbxContent>
                            <w:p w14:paraId="5B388180" w14:textId="77777777" w:rsidR="0080697D" w:rsidRPr="00AA0891" w:rsidRDefault="0080697D" w:rsidP="0080697D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</v:group>
                    <v:shape id="Text Box 1027" o:spid="_x0000_s1055" type="#_x0000_t202" style="position:absolute;left:508;top:16700;width:2616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" filled="f" stroked="f" strokeweight=".5pt">
                      <v:textbox>
                        <w:txbxContent>
                          <w:p w14:paraId="4E52F796" w14:textId="77777777" w:rsidR="0080697D" w:rsidRPr="00AA0891" w:rsidRDefault="0080697D" w:rsidP="0080697D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h</w:t>
                            </w:r>
                          </w:p>
                        </w:txbxContent>
                      </v:textbox>
                    </v:shape>
                    <v:shape id="Text Box 1027" o:spid="_x0000_s1056" type="#_x0000_t202" style="position:absolute;left:762;width:2616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" filled="f" stroked="f" strokeweight=".5pt">
                      <v:textbox>
                        <w:txbxContent>
                          <w:p w14:paraId="3CC0CEBE" w14:textId="77777777" w:rsidR="0080697D" w:rsidRPr="00AA0891" w:rsidRDefault="0080697D" w:rsidP="0080697D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h</w:t>
                            </w:r>
                          </w:p>
                        </w:txbxContent>
                      </v:textbox>
                    </v:shape>
                  </v:group>
                  <v:shape id="Text Box 1027" o:spid="_x0000_s1057" type="#_x0000_t202" style="position:absolute;left:15176;top:8064;width:2616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" filled="f" stroked="f" strokeweight=".5pt">
                    <v:textbox>
                      <w:txbxContent>
                        <w:p w14:paraId="5883FB94" w14:textId="77777777" w:rsidR="0080697D" w:rsidRPr="00AA0891" w:rsidRDefault="0080697D" w:rsidP="0080697D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h</w:t>
                          </w:r>
                        </w:p>
                      </w:txbxContent>
                    </v:textbox>
                  </v:shape>
                  <v:shape id="Text Box 1027" o:spid="_x0000_s1058" type="#_x0000_t202" style="position:absolute;top:7683;width:2616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" filled="f" stroked="f" strokeweight=".5pt">
                    <v:textbox>
                      <w:txbxContent>
                        <w:p w14:paraId="5ED0EA3D" w14:textId="77777777" w:rsidR="0080697D" w:rsidRPr="00AA0891" w:rsidRDefault="0080697D" w:rsidP="0080697D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h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80697D">
        <w:rPr>
          <w:rFonts w:ascii="Calibri" w:eastAsia="Calibri" w:hAnsi="Calibri" w:cs="Calibri"/>
        </w:rPr>
        <w:t>Mreža pravilne četverostrane piramide sastoji se od kvadrata (baze) i četiri međusobno sukladna jednakokračna trokuta (pobočke piramide).</w:t>
      </w:r>
    </w:p>
    <w:p w14:paraId="72DC373F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</w:p>
    <w:p w14:paraId="054071CA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</w:p>
    <w:p w14:paraId="1459F647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</w:p>
    <w:p w14:paraId="5A49B57E" w14:textId="77777777" w:rsidR="0080697D" w:rsidRPr="0080697D" w:rsidRDefault="0080697D" w:rsidP="0080697D">
      <w:pPr>
        <w:tabs>
          <w:tab w:val="left" w:pos="4130"/>
        </w:tabs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ab/>
      </w:r>
    </w:p>
    <w:p w14:paraId="58C48959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</w:p>
    <w:p w14:paraId="06D60EBA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</w:p>
    <w:p w14:paraId="5CFF9E8E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55729523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27D03A9B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7A650C72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119B5DD7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106BAE4A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Učenici rješavaju zadatak 217. te samostalno provjeravaju ispravnost rješenja. Učitelj pomaže, usmjerava i vodi kroz proces samovrednovanja ( vrednovanje kao učenje).</w:t>
      </w:r>
    </w:p>
    <w:p w14:paraId="0E0A14AB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Aktivnost 3 – Oplošje i volumen pravilne četverostrane prizme</w:t>
      </w:r>
    </w:p>
    <w:p w14:paraId="33C7980C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noProof/>
          <w:color w:val="0070C0"/>
          <w:lang w:eastAsia="hr-HR"/>
        </w:rPr>
      </w:pPr>
    </w:p>
    <w:p w14:paraId="0B20D97B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noProof/>
          <w:lang w:eastAsia="hr-HR"/>
        </w:rPr>
      </w:pPr>
      <w:bookmarkStart w:id="5" w:name="_Hlk79058690"/>
      <w:r w:rsidRPr="0080697D">
        <w:rPr>
          <w:rFonts w:ascii="Calibri" w:eastAsia="Calibri" w:hAnsi="Calibri" w:cs="Times New Roman"/>
          <w:b/>
          <w:noProof/>
          <w:lang w:eastAsia="hr-HR"/>
        </w:rPr>
        <w:t>Oplošje geometrijskog tijela</w:t>
      </w:r>
      <w:r w:rsidRPr="0080697D">
        <w:rPr>
          <w:rFonts w:ascii="Calibri" w:eastAsia="Calibri" w:hAnsi="Calibri" w:cs="Times New Roman"/>
          <w:noProof/>
          <w:lang w:eastAsia="hr-HR"/>
        </w:rPr>
        <w:t xml:space="preserve"> je zbroj površina svih strana (ploha) kojima je to tijelo omeđeno.</w:t>
      </w:r>
    </w:p>
    <w:p w14:paraId="0644045A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noProof/>
          <w:lang w:eastAsia="hr-HR"/>
        </w:rPr>
      </w:pPr>
    </w:p>
    <w:bookmarkEnd w:id="5"/>
    <w:p w14:paraId="7A679ACD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noProof/>
          <w:lang w:eastAsia="hr-HR"/>
        </w:rPr>
      </w:pPr>
      <w:r w:rsidRPr="0080697D">
        <w:rPr>
          <w:rFonts w:ascii="Calibri" w:eastAsia="Calibri" w:hAnsi="Calibri" w:cs="Times New Roman"/>
          <w:noProof/>
          <w:lang w:eastAsia="hr-HR"/>
        </w:rPr>
        <w:lastRenderedPageBreak/>
        <mc:AlternateContent>
          <mc:Choice Requires="wpg">
            <w:drawing>
              <wp:anchor distT="0" distB="0" distL="114300" distR="114300" simplePos="0" relativeHeight="251668480" behindDoc="1" locked="0" layoutInCell="1" allowOverlap="1" wp14:anchorId="3B524269" wp14:editId="5DCA7FA6">
                <wp:simplePos x="0" y="0"/>
                <wp:positionH relativeFrom="column">
                  <wp:posOffset>118110</wp:posOffset>
                </wp:positionH>
                <wp:positionV relativeFrom="paragraph">
                  <wp:posOffset>200660</wp:posOffset>
                </wp:positionV>
                <wp:extent cx="3073400" cy="3014345"/>
                <wp:effectExtent l="0" t="0" r="0" b="0"/>
                <wp:wrapSquare wrapText="bothSides"/>
                <wp:docPr id="15533" name="Grupa 155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73400" cy="3014345"/>
                          <a:chOff x="0" y="0"/>
                          <a:chExt cx="3073400" cy="3014345"/>
                        </a:xfrm>
                      </wpg:grpSpPr>
                      <wpg:grpSp>
                        <wpg:cNvPr id="15534" name="Grupa 15534"/>
                        <wpg:cNvGrpSpPr/>
                        <wpg:grpSpPr>
                          <a:xfrm>
                            <a:off x="0" y="0"/>
                            <a:ext cx="3073400" cy="3014345"/>
                            <a:chOff x="0" y="0"/>
                            <a:chExt cx="3073400" cy="3014345"/>
                          </a:xfrm>
                        </wpg:grpSpPr>
                        <wpg:grpSp>
                          <wpg:cNvPr id="15535" name="Grupa 15535"/>
                          <wpg:cNvGrpSpPr/>
                          <wpg:grpSpPr>
                            <a:xfrm>
                              <a:off x="0" y="0"/>
                              <a:ext cx="3073400" cy="3014345"/>
                              <a:chOff x="0" y="0"/>
                              <a:chExt cx="3073400" cy="3014345"/>
                            </a:xfrm>
                          </wpg:grpSpPr>
                          <wpg:grpSp>
                            <wpg:cNvPr id="15536" name="Grupa 15536"/>
                            <wpg:cNvGrpSpPr/>
                            <wpg:grpSpPr>
                              <a:xfrm>
                                <a:off x="0" y="0"/>
                                <a:ext cx="3073400" cy="3014345"/>
                                <a:chOff x="0" y="0"/>
                                <a:chExt cx="3073400" cy="3014345"/>
                              </a:xfrm>
                            </wpg:grpSpPr>
                            <wpg:grpSp>
                              <wpg:cNvPr id="15537" name="Grupa 15537"/>
                              <wpg:cNvGrpSpPr/>
                              <wpg:grpSpPr>
                                <a:xfrm>
                                  <a:off x="0" y="0"/>
                                  <a:ext cx="3073400" cy="3014345"/>
                                  <a:chOff x="0" y="0"/>
                                  <a:chExt cx="3073400" cy="3014345"/>
                                </a:xfrm>
                              </wpg:grpSpPr>
                              <wpg:grpSp>
                                <wpg:cNvPr id="15538" name="Grupa 15538"/>
                                <wpg:cNvGrpSpPr/>
                                <wpg:grpSpPr>
                                  <a:xfrm>
                                    <a:off x="0" y="0"/>
                                    <a:ext cx="3073400" cy="3014345"/>
                                    <a:chOff x="1663700" y="0"/>
                                    <a:chExt cx="3073400" cy="3014345"/>
                                  </a:xfrm>
                                </wpg:grpSpPr>
                                <pic:pic xmlns:pic="http://schemas.openxmlformats.org/drawingml/2006/picture">
                                  <pic:nvPicPr>
                                    <pic:cNvPr id="15563" name="Slika 15563"/>
                                    <pic:cNvPicPr>
                                      <a:picLocks noChangeAspect="1"/>
                                    </pic:cNvPicPr>
                                  </pic:nvPicPr>
                                  <pic:blipFill rotWithShape="1"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35121"/>
                                    <a:stretch/>
                                  </pic:blipFill>
                                  <pic:spPr bwMode="auto">
                                    <a:xfrm>
                                      <a:off x="1663700" y="0"/>
                                      <a:ext cx="3073400" cy="30143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  <wps:wsp>
                                  <wps:cNvPr id="15566" name="Text Box 1027"/>
                                  <wps:cNvSpPr txBox="1"/>
                                  <wps:spPr>
                                    <a:xfrm>
                                      <a:off x="3136900" y="431800"/>
                                      <a:ext cx="271145" cy="539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7BB2C438" w14:textId="77777777" w:rsidR="0080697D" w:rsidRPr="00AA0891" w:rsidRDefault="0080697D" w:rsidP="0080697D">
                                        <w:pPr>
                                          <w:rPr>
                                            <w:i/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15567" name="Pravokutnik 15567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1162050" y="1168400"/>
                                    <a:ext cx="748800" cy="7344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B06010">
                                      <a:alpha val="88000"/>
                                    </a:srgbClr>
                                  </a:solidFill>
                                  <a:ln w="12700" cap="flat" cmpd="sng" algn="ctr">
                                    <a:solidFill>
                                      <a:srgbClr val="ED7D31">
                                        <a:lumMod val="50000"/>
                                      </a:srgbClr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5569" name="Grupa 15569"/>
                              <wpg:cNvGrpSpPr/>
                              <wpg:grpSpPr>
                                <a:xfrm>
                                  <a:off x="1308100" y="565150"/>
                                  <a:ext cx="475615" cy="1096645"/>
                                  <a:chOff x="0" y="0"/>
                                  <a:chExt cx="475615" cy="1096645"/>
                                </a:xfrm>
                              </wpg:grpSpPr>
                              <wps:wsp>
                                <wps:cNvPr id="15602" name="Text Box 1027"/>
                                <wps:cNvSpPr txBox="1"/>
                                <wps:spPr>
                                  <a:xfrm>
                                    <a:off x="120650" y="838200"/>
                                    <a:ext cx="306705" cy="2584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3C0D0C3" w14:textId="77777777" w:rsidR="0080697D" w:rsidRPr="0080697D" w:rsidRDefault="0080697D" w:rsidP="0080697D">
                                      <w:pPr>
                                        <w:rPr>
                                          <w:i/>
                                          <w:color w:val="FFFFFF"/>
                                          <w:vertAlign w:val="superscript"/>
                                        </w:rPr>
                                      </w:pPr>
                                      <w:r w:rsidRPr="0080697D">
                                        <w:rPr>
                                          <w:i/>
                                          <w:color w:val="FFFFFF"/>
                                        </w:rPr>
                                        <w:t>a</w:t>
                                      </w:r>
                                      <w:r w:rsidRPr="0080697D">
                                        <w:rPr>
                                          <w:iCs/>
                                          <w:color w:val="FFFFFF"/>
                                          <w:vertAlign w:val="superscript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603" name="Text Box 1027"/>
                                <wps:cNvSpPr txBox="1"/>
                                <wps:spPr>
                                  <a:xfrm>
                                    <a:off x="0" y="0"/>
                                    <a:ext cx="475615" cy="501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86C6882" w14:textId="77777777" w:rsidR="0080697D" w:rsidRPr="00AA0891" w:rsidRDefault="0080697D" w:rsidP="0080697D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r w:rsidRPr="00432919">
                                        <w:rPr>
                                          <w:noProof/>
                                          <w:position w:val="-22"/>
                                          <w:lang w:val="en-US" w:eastAsia="hr-HR"/>
                                        </w:rPr>
                                        <w:object w:dxaOrig="440" w:dyaOrig="580" w14:anchorId="25988D2B">
                                          <v:shape id="_x0000_i1032" type="#_x0000_t75" style="width:22.5pt;height:30pt" o:ole="">
                                            <v:imagedata r:id="rId29" o:title=""/>
                                          </v:shape>
                                          <o:OLEObject Type="Embed" ProgID="Equation.DSMT4" ShapeID="_x0000_i1032" DrawAspect="Content" ObjectID="_1752641775" r:id="rId30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15604" name="Text Box 1027"/>
                            <wps:cNvSpPr txBox="1"/>
                            <wps:spPr>
                              <a:xfrm>
                                <a:off x="622300" y="1289050"/>
                                <a:ext cx="475615" cy="5016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ED92647" w14:textId="77777777" w:rsidR="0080697D" w:rsidRPr="00AA0891" w:rsidRDefault="0080697D" w:rsidP="0080697D">
                                  <w:pPr>
                                    <w:rPr>
                                      <w:i/>
                                    </w:rPr>
                                  </w:pPr>
                                  <w:r w:rsidRPr="00432919">
                                    <w:rPr>
                                      <w:noProof/>
                                      <w:position w:val="-22"/>
                                      <w:lang w:val="en-US" w:eastAsia="hr-HR"/>
                                    </w:rPr>
                                    <w:object w:dxaOrig="440" w:dyaOrig="580" w14:anchorId="6645624E">
                                      <v:shape id="_x0000_i1034" type="#_x0000_t75" style="width:22.5pt;height:30pt" o:ole="">
                                        <v:imagedata r:id="rId29" o:title=""/>
                                      </v:shape>
                                      <o:OLEObject Type="Embed" ProgID="Equation.DSMT4" ShapeID="_x0000_i1034" DrawAspect="Content" ObjectID="_1752641776" r:id="rId31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5605" name="Text Box 1027"/>
                          <wps:cNvSpPr txBox="1"/>
                          <wps:spPr>
                            <a:xfrm>
                              <a:off x="1974850" y="1289050"/>
                              <a:ext cx="475615" cy="5016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E1DDE29" w14:textId="77777777" w:rsidR="0080697D" w:rsidRPr="00AA0891" w:rsidRDefault="0080697D" w:rsidP="0080697D">
                                <w:pPr>
                                  <w:rPr>
                                    <w:i/>
                                  </w:rPr>
                                </w:pPr>
                                <w:r w:rsidRPr="00432919">
                                  <w:rPr>
                                    <w:noProof/>
                                    <w:position w:val="-22"/>
                                    <w:lang w:val="en-US" w:eastAsia="hr-HR"/>
                                  </w:rPr>
                                  <w:object w:dxaOrig="440" w:dyaOrig="580" w14:anchorId="3C4DC225">
                                    <v:shape id="_x0000_i1036" type="#_x0000_t75" style="width:22.5pt;height:30pt" o:ole="">
                                      <v:imagedata r:id="rId29" o:title=""/>
                                    </v:shape>
                                    <o:OLEObject Type="Embed" ProgID="Equation.DSMT4" ShapeID="_x0000_i1036" DrawAspect="Content" ObjectID="_1752641777" r:id="rId32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5606" name="Text Box 1027"/>
                        <wps:cNvSpPr txBox="1"/>
                        <wps:spPr>
                          <a:xfrm>
                            <a:off x="1308100" y="2057400"/>
                            <a:ext cx="475615" cy="5016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A1224F7" w14:textId="77777777" w:rsidR="0080697D" w:rsidRPr="00AA0891" w:rsidRDefault="0080697D" w:rsidP="0080697D">
                              <w:pPr>
                                <w:rPr>
                                  <w:i/>
                                </w:rPr>
                              </w:pPr>
                              <w:r w:rsidRPr="00432919">
                                <w:rPr>
                                  <w:noProof/>
                                  <w:position w:val="-22"/>
                                  <w:lang w:val="en-US" w:eastAsia="hr-HR"/>
                                </w:rPr>
                                <w:object w:dxaOrig="440" w:dyaOrig="580" w14:anchorId="01B8D00D">
                                  <v:shape id="_x0000_i1038" type="#_x0000_t75" style="width:22.5pt;height:30pt" o:ole="">
                                    <v:imagedata r:id="rId29" o:title=""/>
                                  </v:shape>
                                  <o:OLEObject Type="Embed" ProgID="Equation.DSMT4" ShapeID="_x0000_i1038" DrawAspect="Content" ObjectID="_1752641778" r:id="rId3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B524269" id="Grupa 15533" o:spid="_x0000_s1059" style="position:absolute;margin-left:9.3pt;margin-top:15.8pt;width:242pt;height:237.35pt;z-index:-251648000" coordsize="30734,3014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BX&#10;aW5kb3dzIFBob3RvIEVkaXRvciAxMC4wLjEwMDExLjE2Mzg0AFdpbmRvd3MgUGhvdG8gRWRpdG9y&#10;IDEwLjAuMTAwMTEuMTYzODQAMjAyMTowODowMiAxMjozNDowMwAABpADAAIAAAAUAAARHJAEAAIA&#10;AAAUAAARMJKRAAIAAAADNDEAAJKSAAIAAAADNDEAAKABAAMAAAABAAEAAOocAAcAAAgMAAAJEAAA&#10;AAAc6gAAAAg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">
                <v:group id="Grupa 15534" o:spid="_x0000_s1060" style="position:absolute;width:30734;height:30143" coordsize="30734,30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">
                  <v:group id="Grupa 15535" o:spid="_x0000_s1061" style="position:absolute;width:30734;height:30143" coordsize="30734,30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">
                    <v:group id="Grupa 15536" o:spid="_x0000_s1062" style="position:absolute;width:30734;height:30143" coordsize="30734,30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">
                      <v:group id="Grupa 15537" o:spid="_x0000_s1063" style="position:absolute;width:30734;height:30143" coordsize="30734,30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">
                        <v:group id="Grupa 15538" o:spid="_x0000_s1064" style="position:absolute;width:30734;height:30143" coordorigin="16637" coordsize="30734,30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">
                          <v:shape id="Slika 15563" o:spid="_x0000_s1065" type="#_x0000_t75" style="position:absolute;left:16637;width:30734;height:301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">
                            <v:imagedata r:id="rId28" o:title="" cropleft="23017f"/>
                          </v:shape>
                          <v:shape id="Text Box 1027" o:spid="_x0000_s1066" type="#_x0000_t202" style="position:absolute;left:31369;top:4318;width:2711;height:53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" filled="f" stroked="f" strokeweight=".5pt">
                            <v:textbox>
                              <w:txbxContent>
                                <w:p w14:paraId="7BB2C438" w14:textId="77777777" w:rsidR="0080697D" w:rsidRPr="00AA0891" w:rsidRDefault="0080697D" w:rsidP="0080697D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</w:txbxContent>
                            </v:textbox>
                          </v:shape>
                        </v:group>
                        <v:rect id="Pravokutnik 15567" o:spid="_x0000_s1067" style="position:absolute;left:11620;top:11684;width:7488;height:73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" fillcolor="#b06010" strokecolor="#843c0c" strokeweight="1pt">
                          <v:fill opacity="57568f"/>
                          <v:path arrowok="t"/>
                          <o:lock v:ext="edit" aspectratio="t"/>
                        </v:rect>
                      </v:group>
                      <v:group id="Grupa 15569" o:spid="_x0000_s1068" style="position:absolute;left:13081;top:5651;width:4756;height:10966" coordsize="4756,109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">
                        <v:shape id="Text Box 1027" o:spid="_x0000_s1069" type="#_x0000_t202" style="position:absolute;left:1206;top:8382;width:3067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" filled="f" stroked="f" strokeweight=".5pt">
                          <v:textbox>
                            <w:txbxContent>
                              <w:p w14:paraId="73C0D0C3" w14:textId="77777777" w:rsidR="0080697D" w:rsidRPr="0080697D" w:rsidRDefault="0080697D" w:rsidP="0080697D">
                                <w:pPr>
                                  <w:rPr>
                                    <w:i/>
                                    <w:color w:val="FFFFFF"/>
                                    <w:vertAlign w:val="superscript"/>
                                  </w:rPr>
                                </w:pPr>
                                <w:r w:rsidRPr="0080697D">
                                  <w:rPr>
                                    <w:i/>
                                    <w:color w:val="FFFFFF"/>
                                  </w:rPr>
                                  <w:t>a</w:t>
                                </w:r>
                                <w:r w:rsidRPr="0080697D">
                                  <w:rPr>
                                    <w:iCs/>
                                    <w:color w:val="FFFFFF"/>
                                    <w:vertAlign w:val="superscript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1027" o:spid="_x0000_s1070" type="#_x0000_t202" style="position:absolute;width:4756;height:50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" filled="f" stroked="f" strokeweight=".5pt">
                          <v:textbox>
                            <w:txbxContent>
                              <w:p w14:paraId="686C6882" w14:textId="77777777" w:rsidR="0080697D" w:rsidRPr="00AA0891" w:rsidRDefault="0080697D" w:rsidP="0080697D">
                                <w:pPr>
                                  <w:rPr>
                                    <w:i/>
                                  </w:rPr>
                                </w:pPr>
                                <w:r w:rsidRPr="00432919">
                                  <w:rPr>
                                    <w:noProof/>
                                    <w:position w:val="-22"/>
                                    <w:lang w:val="en-US" w:eastAsia="hr-HR"/>
                                  </w:rPr>
                                  <w:object w:dxaOrig="440" w:dyaOrig="580" w14:anchorId="25988D2B">
                                    <v:shape id="_x0000_i1032" type="#_x0000_t75" style="width:22.5pt;height:30pt" o:ole="">
                                      <v:imagedata r:id="rId29" o:title=""/>
                                    </v:shape>
                                    <o:OLEObject Type="Embed" ProgID="Equation.DSMT4" ShapeID="_x0000_i1032" DrawAspect="Content" ObjectID="_1752641775" r:id="rId34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shape id="Text Box 1027" o:spid="_x0000_s1071" type="#_x0000_t202" style="position:absolute;left:6223;top:12890;width:4756;height:50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" filled="f" stroked="f" strokeweight=".5pt">
                      <v:textbox>
                        <w:txbxContent>
                          <w:p w14:paraId="0ED92647" w14:textId="77777777" w:rsidR="0080697D" w:rsidRPr="00AA0891" w:rsidRDefault="0080697D" w:rsidP="0080697D">
                            <w:pPr>
                              <w:rPr>
                                <w:i/>
                              </w:rPr>
                            </w:pPr>
                            <w:r w:rsidRPr="00432919">
                              <w:rPr>
                                <w:noProof/>
                                <w:position w:val="-22"/>
                                <w:lang w:val="en-US" w:eastAsia="hr-HR"/>
                              </w:rPr>
                              <w:object w:dxaOrig="440" w:dyaOrig="580" w14:anchorId="6645624E">
                                <v:shape id="_x0000_i1034" type="#_x0000_t75" style="width:22.5pt;height:30pt" o:ole="">
                                  <v:imagedata r:id="rId29" o:title=""/>
                                </v:shape>
                                <o:OLEObject Type="Embed" ProgID="Equation.DSMT4" ShapeID="_x0000_i1034" DrawAspect="Content" ObjectID="_1752641776" r:id="rId35"/>
                              </w:object>
                            </w:r>
                          </w:p>
                        </w:txbxContent>
                      </v:textbox>
                    </v:shape>
                  </v:group>
                  <v:shape id="Text Box 1027" o:spid="_x0000_s1072" type="#_x0000_t202" style="position:absolute;left:19748;top:12890;width:4756;height:50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" filled="f" stroked="f" strokeweight=".5pt">
                    <v:textbox>
                      <w:txbxContent>
                        <w:p w14:paraId="0E1DDE29" w14:textId="77777777" w:rsidR="0080697D" w:rsidRPr="00AA0891" w:rsidRDefault="0080697D" w:rsidP="0080697D">
                          <w:pPr>
                            <w:rPr>
                              <w:i/>
                            </w:rPr>
                          </w:pPr>
                          <w:r w:rsidRPr="00432919">
                            <w:rPr>
                              <w:noProof/>
                              <w:position w:val="-22"/>
                              <w:lang w:val="en-US" w:eastAsia="hr-HR"/>
                            </w:rPr>
                            <w:object w:dxaOrig="440" w:dyaOrig="580" w14:anchorId="3C4DC225">
                              <v:shape id="_x0000_i1036" type="#_x0000_t75" style="width:22.5pt;height:30pt" o:ole="">
                                <v:imagedata r:id="rId29" o:title=""/>
                              </v:shape>
                              <o:OLEObject Type="Embed" ProgID="Equation.DSMT4" ShapeID="_x0000_i1036" DrawAspect="Content" ObjectID="_1752641777" r:id="rId36"/>
                            </w:object>
                          </w:r>
                        </w:p>
                      </w:txbxContent>
                    </v:textbox>
                  </v:shape>
                </v:group>
                <v:shape id="Text Box 1027" o:spid="_x0000_s1073" type="#_x0000_t202" style="position:absolute;left:13081;top:20574;width:4756;height:50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" filled="f" stroked="f" strokeweight=".5pt">
                  <v:textbox>
                    <w:txbxContent>
                      <w:p w14:paraId="2A1224F7" w14:textId="77777777" w:rsidR="0080697D" w:rsidRPr="00AA0891" w:rsidRDefault="0080697D" w:rsidP="0080697D">
                        <w:pPr>
                          <w:rPr>
                            <w:i/>
                          </w:rPr>
                        </w:pPr>
                        <w:r w:rsidRPr="00432919">
                          <w:rPr>
                            <w:noProof/>
                            <w:position w:val="-22"/>
                            <w:lang w:val="en-US" w:eastAsia="hr-HR"/>
                          </w:rPr>
                          <w:object w:dxaOrig="440" w:dyaOrig="580" w14:anchorId="01B8D00D">
                            <v:shape id="_x0000_i1038" type="#_x0000_t75" style="width:22.5pt;height:30pt" o:ole="">
                              <v:imagedata r:id="rId29" o:title=""/>
                            </v:shape>
                            <o:OLEObject Type="Embed" ProgID="Equation.DSMT4" ShapeID="_x0000_i1038" DrawAspect="Content" ObjectID="_1752641778" r:id="rId37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80697D">
        <w:rPr>
          <w:rFonts w:ascii="Calibri" w:eastAsia="Calibri" w:hAnsi="Calibri" w:cs="Times New Roman"/>
          <w:noProof/>
          <w:lang w:eastAsia="hr-HR"/>
        </w:rPr>
        <w:t xml:space="preserve">Učitelj napominje kako se oplošje geometrijskog tijela najlakšte odredi pomoću mreže tog tijela. </w:t>
      </w:r>
    </w:p>
    <w:p w14:paraId="73AAADD2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noProof/>
          <w:lang w:eastAsia="hr-HR"/>
        </w:rPr>
      </w:pPr>
    </w:p>
    <w:p w14:paraId="75DB3B29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7679870E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bookmarkStart w:id="6" w:name="_Hlk79059791"/>
    </w:p>
    <w:p w14:paraId="2F3F2B55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noProof/>
          <w:lang w:eastAsia="hr-HR"/>
        </w:rPr>
      </w:pPr>
      <w:r w:rsidRPr="0080697D">
        <w:rPr>
          <w:rFonts w:ascii="Calibri" w:eastAsia="Calibri" w:hAnsi="Calibri" w:cs="Times New Roman"/>
          <w:noProof/>
          <w:lang w:eastAsia="hr-HR"/>
        </w:rPr>
        <w:t xml:space="preserve">                        </w:t>
      </w:r>
    </w:p>
    <w:p w14:paraId="256E307A" w14:textId="77777777" w:rsidR="0080697D" w:rsidRPr="0080697D" w:rsidRDefault="0080697D" w:rsidP="0080697D">
      <w:pPr>
        <w:tabs>
          <w:tab w:val="left" w:pos="5812"/>
        </w:tabs>
        <w:spacing w:after="0" w:line="276" w:lineRule="auto"/>
        <w:rPr>
          <w:rFonts w:ascii="Calibri" w:eastAsia="Calibri" w:hAnsi="Calibri" w:cs="Times New Roman"/>
          <w:b/>
          <w:bCs/>
          <w:noProof/>
          <w:color w:val="0070C0"/>
          <w:lang w:eastAsia="hr-HR"/>
        </w:rPr>
      </w:pPr>
      <w:r w:rsidRPr="0080697D">
        <w:rPr>
          <w:rFonts w:ascii="Calibri" w:eastAsia="Calibri" w:hAnsi="Calibri" w:cs="Times New Roman"/>
          <w:noProof/>
          <w:lang w:eastAsia="hr-HR"/>
        </w:rPr>
        <w:t xml:space="preserve"> </w:t>
      </w:r>
      <w:r w:rsidRPr="0080697D">
        <w:rPr>
          <w:rFonts w:ascii="Calibri" w:eastAsia="Calibri" w:hAnsi="Calibri" w:cs="Times New Roman"/>
          <w:noProof/>
          <w:lang w:eastAsia="hr-HR"/>
        </w:rPr>
        <w:tab/>
      </w:r>
      <w:r w:rsidRPr="0080697D">
        <w:rPr>
          <w:rFonts w:ascii="Calibri" w:eastAsia="Calibri" w:hAnsi="Calibri" w:cs="Calibri"/>
          <w:b/>
          <w:position w:val="-6"/>
          <w:lang w:val="en-US"/>
        </w:rPr>
        <w:object w:dxaOrig="840" w:dyaOrig="260" w14:anchorId="6201E72C">
          <v:shape id="_x0000_i1039" type="#_x0000_t75" style="width:42pt;height:12.75pt" o:ole="">
            <v:imagedata r:id="rId38" o:title=""/>
          </v:shape>
          <o:OLEObject Type="Embed" ProgID="Equation.DSMT4" ShapeID="_x0000_i1039" DrawAspect="Content" ObjectID="_1752641729" r:id="rId39"/>
        </w:object>
      </w:r>
    </w:p>
    <w:p w14:paraId="0F466E92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  <w:lang w:val="en-US"/>
        </w:rPr>
      </w:pPr>
      <w:r w:rsidRPr="0080697D">
        <w:rPr>
          <w:rFonts w:ascii="Calibri" w:eastAsia="Calibri" w:hAnsi="Calibri" w:cs="Times New Roman"/>
          <w:i/>
          <w:iCs/>
          <w:noProof/>
          <w:color w:val="0070C0"/>
          <w:lang w:eastAsia="hr-HR"/>
        </w:rPr>
        <w:t xml:space="preserve">            </w:t>
      </w:r>
      <w:r w:rsidRPr="0080697D">
        <w:rPr>
          <w:rFonts w:ascii="Calibri" w:eastAsia="Calibri" w:hAnsi="Calibri" w:cs="Calibri"/>
          <w:b/>
          <w:position w:val="-22"/>
          <w:lang w:val="en-US"/>
        </w:rPr>
        <w:object w:dxaOrig="1380" w:dyaOrig="580" w14:anchorId="7E0E673C">
          <v:shape id="_x0000_i1040" type="#_x0000_t75" style="width:69.75pt;height:28.5pt" o:ole="">
            <v:imagedata r:id="rId40" o:title=""/>
          </v:shape>
          <o:OLEObject Type="Embed" ProgID="Equation.DSMT4" ShapeID="_x0000_i1040" DrawAspect="Content" ObjectID="_1752641730" r:id="rId41"/>
        </w:object>
      </w:r>
    </w:p>
    <w:p w14:paraId="1C0C9E00" w14:textId="77777777" w:rsidR="0080697D" w:rsidRPr="0080697D" w:rsidRDefault="0080697D" w:rsidP="0080697D">
      <w:pPr>
        <w:tabs>
          <w:tab w:val="left" w:pos="5812"/>
        </w:tabs>
        <w:spacing w:after="0" w:line="276" w:lineRule="auto"/>
        <w:rPr>
          <w:rFonts w:ascii="Calibri" w:eastAsia="Calibri" w:hAnsi="Calibri" w:cs="Times New Roman"/>
          <w:noProof/>
          <w:color w:val="0070C0"/>
          <w:lang w:eastAsia="hr-HR"/>
        </w:rPr>
      </w:pPr>
      <w:r w:rsidRPr="0080697D">
        <w:rPr>
          <w:rFonts w:ascii="Calibri" w:eastAsia="Calibri" w:hAnsi="Calibri" w:cs="Calibri"/>
          <w:b/>
          <w:lang w:val="en-US"/>
        </w:rPr>
        <w:tab/>
      </w:r>
      <w:r w:rsidRPr="0080697D">
        <w:rPr>
          <w:rFonts w:ascii="Calibri" w:eastAsia="Calibri" w:hAnsi="Calibri" w:cs="Calibri"/>
          <w:b/>
          <w:position w:val="-6"/>
          <w:lang w:val="en-US"/>
        </w:rPr>
        <w:object w:dxaOrig="1120" w:dyaOrig="300" w14:anchorId="099B6A5A">
          <v:shape id="_x0000_i1041" type="#_x0000_t75" style="width:56.25pt;height:15pt" o:ole="">
            <v:imagedata r:id="rId42" o:title=""/>
          </v:shape>
          <o:OLEObject Type="Embed" ProgID="Equation.DSMT4" ShapeID="_x0000_i1041" DrawAspect="Content" ObjectID="_1752641731" r:id="rId43"/>
        </w:object>
      </w:r>
    </w:p>
    <w:bookmarkEnd w:id="6"/>
    <w:p w14:paraId="2B161A00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noProof/>
          <w:lang w:eastAsia="hr-HR"/>
        </w:rPr>
      </w:pPr>
    </w:p>
    <w:p w14:paraId="09F04E17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noProof/>
          <w:lang w:eastAsia="hr-HR"/>
        </w:rPr>
      </w:pPr>
    </w:p>
    <w:p w14:paraId="62F084E5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noProof/>
          <w:lang w:eastAsia="hr-HR"/>
        </w:rPr>
      </w:pPr>
    </w:p>
    <w:p w14:paraId="40273C67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noProof/>
          <w:lang w:eastAsia="hr-HR"/>
        </w:rPr>
      </w:pPr>
    </w:p>
    <w:p w14:paraId="3C4514E2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noProof/>
          <w:lang w:eastAsia="hr-HR"/>
        </w:rPr>
      </w:pPr>
    </w:p>
    <w:p w14:paraId="413EF74C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color w:val="0070C0"/>
        </w:rPr>
      </w:pPr>
    </w:p>
    <w:p w14:paraId="27A1E63E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090AA4E1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786402BC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  <w:b/>
        </w:rPr>
        <w:t>Volumen geometrijskog tijela</w:t>
      </w:r>
      <w:r w:rsidRPr="0080697D">
        <w:rPr>
          <w:rFonts w:ascii="Calibri" w:eastAsia="Calibri" w:hAnsi="Calibri" w:cs="Calibri"/>
        </w:rPr>
        <w:t xml:space="preserve"> je veličina prostora kojeg to tijelo zauzima.</w:t>
      </w:r>
    </w:p>
    <w:p w14:paraId="2FC9CC93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6BB9FAFE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Volumen piramide trostruko manji od volumena prizme jednake baze i jednake visine.</w:t>
      </w:r>
    </w:p>
    <w:p w14:paraId="58DEC913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  <w:lang w:val="en-US"/>
        </w:rPr>
      </w:pPr>
    </w:p>
    <w:p w14:paraId="75D4BFD5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  <w:lang w:val="en-US"/>
        </w:rPr>
      </w:pPr>
      <w:r w:rsidRPr="0080697D">
        <w:rPr>
          <w:rFonts w:ascii="Calibri" w:eastAsia="Calibri" w:hAnsi="Calibri" w:cs="Calibri"/>
          <w:b/>
          <w:lang w:val="en-US"/>
        </w:rPr>
        <w:tab/>
      </w:r>
      <w:r w:rsidRPr="0080697D">
        <w:rPr>
          <w:rFonts w:ascii="Calibri" w:eastAsia="Calibri" w:hAnsi="Calibri" w:cs="Calibri"/>
          <w:b/>
          <w:position w:val="-22"/>
          <w:lang w:val="en-US"/>
        </w:rPr>
        <w:object w:dxaOrig="880" w:dyaOrig="580" w14:anchorId="2A4BB46C">
          <v:shape id="_x0000_i1042" type="#_x0000_t75" style="width:44.25pt;height:28.5pt" o:ole="">
            <v:imagedata r:id="rId44" o:title=""/>
          </v:shape>
          <o:OLEObject Type="Embed" ProgID="Equation.DSMT4" ShapeID="_x0000_i1042" DrawAspect="Content" ObjectID="_1752641732" r:id="rId45"/>
        </w:object>
      </w:r>
    </w:p>
    <w:p w14:paraId="7DD037BA" w14:textId="77777777" w:rsidR="0080697D" w:rsidRPr="0080697D" w:rsidRDefault="0080697D" w:rsidP="0080697D">
      <w:pPr>
        <w:tabs>
          <w:tab w:val="left" w:pos="1215"/>
        </w:tabs>
        <w:spacing w:after="0" w:line="276" w:lineRule="auto"/>
        <w:ind w:firstLine="360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  <w:b/>
          <w:lang w:val="en-US"/>
        </w:rPr>
        <w:tab/>
      </w:r>
      <w:r w:rsidRPr="0080697D">
        <w:rPr>
          <w:rFonts w:ascii="Calibri" w:eastAsia="Calibri" w:hAnsi="Calibri" w:cs="Calibri"/>
          <w:b/>
          <w:position w:val="-22"/>
          <w:lang w:val="en-US"/>
        </w:rPr>
        <w:object w:dxaOrig="960" w:dyaOrig="580" w14:anchorId="35554FC7">
          <v:shape id="_x0000_i1043" type="#_x0000_t75" style="width:48.75pt;height:28.5pt" o:ole="">
            <v:imagedata r:id="rId46" o:title=""/>
          </v:shape>
          <o:OLEObject Type="Embed" ProgID="Equation.DSMT4" ShapeID="_x0000_i1043" DrawAspect="Content" ObjectID="_1752641733" r:id="rId47"/>
        </w:object>
      </w:r>
    </w:p>
    <w:p w14:paraId="37F6C365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10B2D808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Učitelj se pri izvođenju formula za oplošje i obujam pravilne četverostrane piramide može koristiti i prezentacijom (</w:t>
      </w:r>
      <w:r w:rsidRPr="0080697D">
        <w:rPr>
          <w:rFonts w:ascii="Calibri" w:eastAsia="Calibri" w:hAnsi="Calibri" w:cs="Calibri"/>
          <w:color w:val="7F7F7F"/>
        </w:rPr>
        <w:t>e-sfera: Geometrijska tijela -&gt; Pravilna četverostrana piramida -&gt; e-Matematika -&gt; Oplošje i obujam</w:t>
      </w:r>
      <w:r w:rsidRPr="0080697D">
        <w:rPr>
          <w:rFonts w:ascii="Calibri" w:eastAsia="Calibri" w:hAnsi="Calibri" w:cs="Calibri"/>
        </w:rPr>
        <w:t>).</w:t>
      </w:r>
    </w:p>
    <w:p w14:paraId="38165252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4B60DC18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Aktivnost 4 – Izračunavanje oplošja i volumena pravilne četverostrane piramide</w:t>
      </w:r>
    </w:p>
    <w:p w14:paraId="5DE8696C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82132DF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U razgovoru s učenicima na </w:t>
      </w:r>
      <w:r w:rsidRPr="0080697D">
        <w:rPr>
          <w:rFonts w:ascii="Calibri" w:eastAsia="Calibri" w:hAnsi="Calibri" w:cs="Calibri"/>
          <w:i/>
        </w:rPr>
        <w:t>Primjeru 17.</w:t>
      </w:r>
      <w:r w:rsidRPr="0080697D">
        <w:rPr>
          <w:rFonts w:ascii="Calibri" w:eastAsia="Calibri" w:hAnsi="Calibri" w:cs="Calibri"/>
        </w:rPr>
        <w:t xml:space="preserve"> učitelj pokazuje kako se izračunava oplošje i volumen pravilne četverostrane piramide.</w:t>
      </w:r>
    </w:p>
    <w:p w14:paraId="6CA9584C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7AD39CC" w14:textId="77777777" w:rsidR="0080697D" w:rsidRPr="0080697D" w:rsidRDefault="0080697D" w:rsidP="0080697D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Učenici rješavaju zadatke 218., 219.c, 220., 221.c, 223., 224.a  te samostalno provjeravaju ispravnost rješenja. Učitelj pomaže, usmjerava i vodi kroz proces samovrednovanja ( vrednovanje kao učenje).</w:t>
      </w:r>
    </w:p>
    <w:p w14:paraId="0B8F0707" w14:textId="77777777" w:rsidR="0080697D" w:rsidRPr="0080697D" w:rsidRDefault="0080697D" w:rsidP="0080697D">
      <w:pPr>
        <w:spacing w:after="0" w:line="240" w:lineRule="auto"/>
        <w:rPr>
          <w:rFonts w:ascii="Calibri" w:eastAsia="Calibri" w:hAnsi="Calibri" w:cs="Calibri"/>
        </w:rPr>
      </w:pPr>
    </w:p>
    <w:p w14:paraId="090D48B3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Aktivnost 5 – Povežite i primijenite</w:t>
      </w:r>
    </w:p>
    <w:p w14:paraId="5DAAB47F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</w:p>
    <w:p w14:paraId="78DB5230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Učenici samostalno rješavaju zadatak 246. te provjeravaju ispravnost rješenja. Učitelj pomaže usmjerava i vodi kroz proces samovrednovanja ( vrednovanje kao učenje)</w:t>
      </w:r>
    </w:p>
    <w:p w14:paraId="10ECE46A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6B037C6A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 xml:space="preserve">Aktivnost 6 – Iz svijeta rada </w:t>
      </w:r>
    </w:p>
    <w:p w14:paraId="7FC8DA67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b/>
        </w:rPr>
      </w:pPr>
    </w:p>
    <w:p w14:paraId="576F90D6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Učenici samostalno rješavaju zadatak 251. te provjeravaju ispravnost rješenja. Učitelj pomaže usmjerava i vodi kroz proces samovrednovanja ( vrednovanje kao učenje).</w:t>
      </w:r>
    </w:p>
    <w:p w14:paraId="6E143F7A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19D40E14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bookmarkStart w:id="7" w:name="_Hlk79061301"/>
      <w:r w:rsidRPr="0080697D">
        <w:rPr>
          <w:rFonts w:ascii="Calibri" w:eastAsia="Calibri" w:hAnsi="Calibri" w:cs="Calibri"/>
        </w:rPr>
        <w:t xml:space="preserve">Listići za vrednovanje kao učenje: Pr.2.  </w:t>
      </w:r>
    </w:p>
    <w:p w14:paraId="772CD853" w14:textId="77777777" w:rsidR="0080697D" w:rsidRPr="0080697D" w:rsidRDefault="0080697D" w:rsidP="0080697D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Listići za vrednovanje za učenje: Pr.2. i Listići za vrednovanje za učenje_općenito:  Pr.1. – Pr.5.</w:t>
      </w:r>
    </w:p>
    <w:p w14:paraId="0E73D7CD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Primjeri vrednovanja</w:t>
      </w:r>
    </w:p>
    <w:p w14:paraId="0D2A7977" w14:textId="77777777" w:rsidR="0080697D" w:rsidRPr="0080697D" w:rsidRDefault="0080697D" w:rsidP="0080697D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Vrednovanje kao učenje: </w:t>
      </w:r>
    </w:p>
    <w:p w14:paraId="3182813B" w14:textId="77777777" w:rsidR="0080697D" w:rsidRPr="0080697D" w:rsidRDefault="0080697D" w:rsidP="0080697D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Aktivnosti 2, 4, 5, 6  – samovrednovanje ispravnosti rješavanja zadataka</w:t>
      </w:r>
    </w:p>
    <w:p w14:paraId="76A47458" w14:textId="77777777" w:rsidR="0080697D" w:rsidRPr="0080697D" w:rsidRDefault="0080697D" w:rsidP="0080697D">
      <w:pPr>
        <w:numPr>
          <w:ilvl w:val="0"/>
          <w:numId w:val="3"/>
        </w:numPr>
        <w:spacing w:after="0" w:line="276" w:lineRule="auto"/>
        <w:ind w:left="1418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Aktivnost 6 – listići za vrednovanje kao učenje </w:t>
      </w:r>
    </w:p>
    <w:p w14:paraId="1E1051DA" w14:textId="77777777" w:rsidR="0080697D" w:rsidRPr="0080697D" w:rsidRDefault="0080697D" w:rsidP="0080697D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Vrednovanje za učenje:</w:t>
      </w:r>
    </w:p>
    <w:p w14:paraId="7320D1AA" w14:textId="77777777" w:rsidR="0080697D" w:rsidRPr="0080697D" w:rsidRDefault="0080697D" w:rsidP="0080697D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Aktivnost 1– prikupljanje informacija o prethodnim znanjima</w:t>
      </w:r>
    </w:p>
    <w:p w14:paraId="4D184CCF" w14:textId="77777777" w:rsidR="0080697D" w:rsidRPr="0080697D" w:rsidRDefault="0080697D" w:rsidP="0080697D">
      <w:pPr>
        <w:numPr>
          <w:ilvl w:val="1"/>
          <w:numId w:val="7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Aktivnost 6 – listići za vrednovanje za učenje </w:t>
      </w:r>
      <w:bookmarkEnd w:id="7"/>
      <w:r w:rsidRPr="0080697D">
        <w:rPr>
          <w:rFonts w:ascii="Calibri" w:eastAsia="Calibri" w:hAnsi="Calibri" w:cs="Calibri"/>
        </w:rPr>
        <w:t xml:space="preserve"> </w:t>
      </w:r>
    </w:p>
    <w:p w14:paraId="38478A53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Aktivnosti u kojima je vidljiva interdisciplinarnost</w:t>
      </w:r>
    </w:p>
    <w:p w14:paraId="2B9265EC" w14:textId="77777777" w:rsidR="0080697D" w:rsidRPr="0080697D" w:rsidRDefault="0080697D" w:rsidP="0080697D">
      <w:pPr>
        <w:numPr>
          <w:ilvl w:val="0"/>
          <w:numId w:val="10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</w:rPr>
        <w:t>Aktivnosti 5 i 6, domaća zadaća – svakodnevni život</w:t>
      </w:r>
    </w:p>
    <w:p w14:paraId="2A5CEB6C" w14:textId="77777777" w:rsidR="0080697D" w:rsidRPr="0080697D" w:rsidRDefault="0080697D" w:rsidP="0080697D">
      <w:pPr>
        <w:spacing w:after="0" w:line="240" w:lineRule="auto"/>
        <w:rPr>
          <w:rFonts w:ascii="Calibri" w:eastAsia="Calibri" w:hAnsi="Calibri" w:cs="Calibri"/>
          <w:b/>
        </w:rPr>
      </w:pPr>
    </w:p>
    <w:p w14:paraId="49C05C29" w14:textId="77777777" w:rsidR="0080697D" w:rsidRPr="0080697D" w:rsidRDefault="0080697D" w:rsidP="0080697D">
      <w:pPr>
        <w:spacing w:after="0" w:line="240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Aktivnosti koje obuhvaćaju prilagodbu za učenike s teškoćama</w:t>
      </w:r>
    </w:p>
    <w:p w14:paraId="739C6722" w14:textId="77777777" w:rsidR="0080697D" w:rsidRPr="0080697D" w:rsidRDefault="0080697D" w:rsidP="0080697D">
      <w:pPr>
        <w:spacing w:after="0" w:line="240" w:lineRule="auto"/>
        <w:rPr>
          <w:rFonts w:ascii="Calibri" w:eastAsia="Calibri" w:hAnsi="Calibri" w:cs="Calibri"/>
          <w:b/>
        </w:rPr>
      </w:pPr>
    </w:p>
    <w:p w14:paraId="522D862D" w14:textId="77777777" w:rsidR="0080697D" w:rsidRPr="0080697D" w:rsidRDefault="0080697D" w:rsidP="0080697D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Cs/>
        </w:rPr>
        <w:t>Dopunski zadatci: 241. – 245. a)</w:t>
      </w:r>
    </w:p>
    <w:p w14:paraId="37814BE2" w14:textId="77777777" w:rsidR="0080697D" w:rsidRPr="0080697D" w:rsidRDefault="0080697D" w:rsidP="0080697D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</w:rPr>
        <w:t>T. Djaković, L. Havranek Bijuković, Lj. Peretin, K. Vučić: Matematika 8 – udžbenik za pomoć u učenju matematike –</w:t>
      </w:r>
    </w:p>
    <w:p w14:paraId="7648E747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  <w:bookmarkStart w:id="8" w:name="_Hlk79061343"/>
      <w:r w:rsidRPr="0080697D">
        <w:rPr>
          <w:rFonts w:ascii="Calibri" w:eastAsia="Calibri" w:hAnsi="Calibri" w:cs="Calibri"/>
          <w:b/>
        </w:rPr>
        <w:t>Aktivnosti za motiviranje i rad s darovitim učenicima</w:t>
      </w:r>
    </w:p>
    <w:p w14:paraId="65DD8840" w14:textId="77777777" w:rsidR="0080697D" w:rsidRPr="0080697D" w:rsidRDefault="0080697D" w:rsidP="0080697D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Dodatni zadatci: 253. – 255. </w:t>
      </w:r>
    </w:p>
    <w:p w14:paraId="7EC0EA05" w14:textId="77777777" w:rsidR="0080697D" w:rsidRPr="0080697D" w:rsidRDefault="0080697D" w:rsidP="0080697D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80697D">
        <w:rPr>
          <w:rFonts w:ascii="Calibri" w:eastAsia="Calibri" w:hAnsi="Calibri" w:cs="Calibri"/>
        </w:rPr>
        <w:t xml:space="preserve">Z. Martinec: Matematika 8 plus – zbirka zadataka za dodatnu nastavu matematike – </w:t>
      </w:r>
    </w:p>
    <w:p w14:paraId="49DEBBCD" w14:textId="77777777" w:rsidR="0080697D" w:rsidRPr="0080697D" w:rsidRDefault="0080697D" w:rsidP="0080697D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M.Muštra: Dodatna nastava matematike za 8.razred – </w:t>
      </w:r>
    </w:p>
    <w:p w14:paraId="00D7763A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Domaća zadaća</w:t>
      </w:r>
    </w:p>
    <w:bookmarkEnd w:id="8"/>
    <w:p w14:paraId="64DF3EDF" w14:textId="77777777" w:rsidR="0080697D" w:rsidRPr="0080697D" w:rsidRDefault="0080697D" w:rsidP="0080697D">
      <w:pPr>
        <w:numPr>
          <w:ilvl w:val="0"/>
          <w:numId w:val="16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Zadatci za vježbu: 219.a, 220., 222.b, 224.b</w:t>
      </w:r>
    </w:p>
    <w:p w14:paraId="637BECDE" w14:textId="77777777" w:rsidR="0080697D" w:rsidRPr="0080697D" w:rsidRDefault="0080697D" w:rsidP="0080697D">
      <w:pPr>
        <w:numPr>
          <w:ilvl w:val="0"/>
          <w:numId w:val="16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Povežite i primijenite: 247.</w:t>
      </w:r>
    </w:p>
    <w:p w14:paraId="243AEF9F" w14:textId="77777777" w:rsidR="0080697D" w:rsidRPr="0080697D" w:rsidRDefault="0080697D" w:rsidP="0080697D">
      <w:pPr>
        <w:numPr>
          <w:ilvl w:val="0"/>
          <w:numId w:val="16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Iz svijeta rada: 252.</w:t>
      </w:r>
    </w:p>
    <w:p w14:paraId="04075A9E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292C0730" w14:textId="77777777" w:rsidR="0080697D" w:rsidRPr="0080697D" w:rsidRDefault="0080697D" w:rsidP="0080697D">
      <w:pPr>
        <w:spacing w:after="0" w:line="240" w:lineRule="auto"/>
        <w:rPr>
          <w:rFonts w:ascii="Calibri" w:eastAsia="Calibri" w:hAnsi="Calibri" w:cs="Calibri"/>
        </w:rPr>
      </w:pPr>
    </w:p>
    <w:p w14:paraId="191C8139" w14:textId="77777777" w:rsidR="0080697D" w:rsidRPr="0080697D" w:rsidRDefault="0080697D" w:rsidP="0080697D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80697D">
        <w:rPr>
          <w:rFonts w:ascii="Calibri" w:eastAsia="Calibri" w:hAnsi="Calibri" w:cs="Calibri"/>
          <w:b/>
          <w:color w:val="00B0F0"/>
        </w:rPr>
        <w:t xml:space="preserve">Uvježbavanje </w:t>
      </w:r>
    </w:p>
    <w:p w14:paraId="759637CD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Aktivnost 1 – Ponavljanje u paru</w:t>
      </w:r>
    </w:p>
    <w:p w14:paraId="1EE7BA59" w14:textId="77777777" w:rsidR="0080697D" w:rsidRPr="0080697D" w:rsidRDefault="0080697D" w:rsidP="0080697D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bookmarkStart w:id="9" w:name="_Hlk78644379"/>
      <w:r w:rsidRPr="0080697D">
        <w:rPr>
          <w:rFonts w:ascii="Calibri" w:eastAsia="Calibri" w:hAnsi="Calibri" w:cs="Calibri"/>
        </w:rPr>
        <w:t>Učitelj prikuplja informacije o prethodnim znanjima učenika i miskoncepcijama učenika o pravilnoj četverostranoj piramidi (vrednovanje za učenje).</w:t>
      </w:r>
    </w:p>
    <w:bookmarkEnd w:id="9"/>
    <w:p w14:paraId="3AE49A03" w14:textId="77777777" w:rsidR="0080697D" w:rsidRPr="0080697D" w:rsidRDefault="0080697D" w:rsidP="0080697D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14:paraId="6EF528F9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Učenici odgovaraju na pitanja iz rubrike Jeste li razumjeli? </w:t>
      </w:r>
    </w:p>
    <w:p w14:paraId="4E31C806" w14:textId="77777777" w:rsidR="0080697D" w:rsidRPr="0080697D" w:rsidRDefault="0080697D" w:rsidP="0080697D">
      <w:pPr>
        <w:numPr>
          <w:ilvl w:val="0"/>
          <w:numId w:val="9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Dvije piramide imaju sukladne baze, ali su im visine pobočaka različite. Koja će od njih</w:t>
      </w:r>
    </w:p>
    <w:p w14:paraId="66D379D9" w14:textId="77777777" w:rsidR="0080697D" w:rsidRPr="0080697D" w:rsidRDefault="0080697D" w:rsidP="0080697D">
      <w:pPr>
        <w:numPr>
          <w:ilvl w:val="0"/>
          <w:numId w:val="9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imati veći volumen?</w:t>
      </w:r>
    </w:p>
    <w:p w14:paraId="59F67AB5" w14:textId="77777777" w:rsidR="0080697D" w:rsidRPr="0080697D" w:rsidRDefault="0080697D" w:rsidP="0080697D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a) Ona kojoj je veća duljina visine pobočke.</w:t>
      </w:r>
    </w:p>
    <w:p w14:paraId="5FCE5BC7" w14:textId="77777777" w:rsidR="0080697D" w:rsidRPr="0080697D" w:rsidRDefault="0080697D" w:rsidP="0080697D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b) Ona kojoj je manja duljina visine pobočke.</w:t>
      </w:r>
    </w:p>
    <w:p w14:paraId="0AA3BBF6" w14:textId="77777777" w:rsidR="0080697D" w:rsidRPr="0080697D" w:rsidRDefault="0080697D" w:rsidP="0080697D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c ) Volumen piramide neće ovisiti o duljini visine pobočke.</w:t>
      </w:r>
    </w:p>
    <w:p w14:paraId="466E779A" w14:textId="77777777" w:rsidR="0080697D" w:rsidRPr="0080697D" w:rsidRDefault="0080697D" w:rsidP="0080697D">
      <w:pPr>
        <w:numPr>
          <w:ilvl w:val="0"/>
          <w:numId w:val="9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Dvije pravilne četverostrane piramide imaju sukladne baze. Jednoj su pobočke šiljastokutni jednakokračni trokuti, a drugoj su pobočke tupokutni jednakokračni trokuti. Koja od tih piramida ima veći volumen, a koja oplošje? Objasnite.</w:t>
      </w:r>
    </w:p>
    <w:p w14:paraId="16EF215F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Aktivnost 2 – Oplošje i obujam složenih tijela</w:t>
      </w:r>
    </w:p>
    <w:p w14:paraId="6EDFE57E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</w:rPr>
        <w:lastRenderedPageBreak/>
        <w:t>Učenici rješavaju zadatak 240.a,d te samostalno provjeravaju ispravnost rješenja. Učitelj pomaže, usmjerava i vodi kroz proces samovrednovanja (vrednovanje kao učenje).</w:t>
      </w:r>
    </w:p>
    <w:p w14:paraId="1E740484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  <w:bookmarkStart w:id="10" w:name="_Hlk79147945"/>
      <w:r w:rsidRPr="0080697D">
        <w:rPr>
          <w:rFonts w:ascii="Calibri" w:eastAsia="Calibri" w:hAnsi="Calibri" w:cs="Calibri"/>
          <w:b/>
        </w:rPr>
        <w:t>Aktivnost 3 – Uvježbavanje</w:t>
      </w:r>
    </w:p>
    <w:p w14:paraId="63DE0B9A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Učenici rješavaju Nastavni listić  i/ ili zadatke 225., 229., 233., 237.b te samostalno provjeravaju ispravnost rješenja. Učitelj pomaže, usmjerava i vodi kroz proces samovrednovanja (vrednovanje kao učenje).</w:t>
      </w:r>
    </w:p>
    <w:p w14:paraId="586FF001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80697D">
        <w:rPr>
          <w:rFonts w:ascii="Calibri" w:eastAsia="Calibri" w:hAnsi="Calibri" w:cs="Calibri"/>
        </w:rPr>
        <w:t xml:space="preserve">Učenici rješavaju zadatke na </w:t>
      </w:r>
      <w:r w:rsidRPr="0080697D">
        <w:rPr>
          <w:rFonts w:ascii="Calibri" w:eastAsia="Calibri" w:hAnsi="Calibri" w:cs="Calibri"/>
          <w:color w:val="7F7F7F"/>
        </w:rPr>
        <w:t>e-sferi: Geometrijska tijela -&gt; Pravilna četverostrana piramida  -&gt; Matematika +  -&gt; provjera znanja Pravilna četverostrana piramida (kratki kviz)</w:t>
      </w:r>
      <w:r w:rsidRPr="0080697D">
        <w:rPr>
          <w:rFonts w:ascii="Calibri" w:eastAsia="Calibri" w:hAnsi="Calibri" w:cs="Calibri"/>
        </w:rPr>
        <w:t xml:space="preserve"> te samostalno provjeravaju ispravnost rješenja. Učitelj pomaže, usmjerava i vodi kroz proces samovrednovanja (vrednovanje kao učenje).</w:t>
      </w:r>
      <w:r w:rsidRPr="0080697D">
        <w:rPr>
          <w:rFonts w:ascii="Calibri" w:eastAsia="Calibri" w:hAnsi="Calibri" w:cs="Calibri"/>
          <w:color w:val="002060"/>
        </w:rPr>
        <w:t xml:space="preserve">   </w:t>
      </w:r>
    </w:p>
    <w:p w14:paraId="59574721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80697D">
        <w:rPr>
          <w:rFonts w:ascii="Calibri" w:eastAsia="Calibri" w:hAnsi="Calibri" w:cs="Calibri"/>
          <w:color w:val="002060"/>
        </w:rPr>
        <w:t xml:space="preserve">Učenici  </w:t>
      </w:r>
      <w:r w:rsidRPr="0080697D">
        <w:rPr>
          <w:rFonts w:ascii="Calibri" w:eastAsia="Calibri" w:hAnsi="Calibri" w:cs="Calibri"/>
        </w:rPr>
        <w:t xml:space="preserve">rješavaju zadatke putem interaktivnih simulacija dostupnih na </w:t>
      </w:r>
      <w:r w:rsidRPr="0080697D">
        <w:rPr>
          <w:rFonts w:ascii="Calibri" w:eastAsia="Calibri" w:hAnsi="Calibri" w:cs="Calibri"/>
          <w:color w:val="7F7F7F"/>
        </w:rPr>
        <w:t>e-sferi: Geometrijska tijela -&gt; Pravilna četverostrana piramida  -&gt; Matematika +  -&gt; Interaktivna simulacija Pravilna četverostrana piramida - VJEŽBA (A,B,C)</w:t>
      </w:r>
      <w:r w:rsidRPr="0080697D">
        <w:rPr>
          <w:rFonts w:ascii="Calibri" w:eastAsia="Calibri" w:hAnsi="Calibri" w:cs="Calibri"/>
        </w:rPr>
        <w:t xml:space="preserve"> te samostalno provjeravaju ispravnost rješenja. Učitelj pomaže, usmjerava i vodi kroz proces samovrednovanja (vrednovanje kao učenje).</w:t>
      </w:r>
      <w:r w:rsidRPr="0080697D">
        <w:rPr>
          <w:rFonts w:ascii="Calibri" w:eastAsia="Calibri" w:hAnsi="Calibri" w:cs="Calibri"/>
          <w:color w:val="002060"/>
        </w:rPr>
        <w:t xml:space="preserve">  </w:t>
      </w:r>
      <w:bookmarkEnd w:id="10"/>
      <w:r w:rsidRPr="0080697D">
        <w:rPr>
          <w:rFonts w:ascii="Calibri" w:eastAsia="Calibri" w:hAnsi="Calibri" w:cs="Calibri"/>
          <w:color w:val="002060"/>
        </w:rPr>
        <w:t xml:space="preserve">                                         </w:t>
      </w:r>
    </w:p>
    <w:p w14:paraId="0450A4FE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Listići za vrednovanje kao učenje: Pr.3. </w:t>
      </w:r>
    </w:p>
    <w:p w14:paraId="24D65C3F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80697D">
        <w:rPr>
          <w:rFonts w:ascii="Calibri" w:eastAsia="Calibri" w:hAnsi="Calibri" w:cs="Calibri"/>
        </w:rPr>
        <w:t>Listići za vrednovanje za učenje: Pr.3. i Listići za vrednovanje za učenje_općenito:  Pr.1. – Pr.5.</w:t>
      </w:r>
      <w:r w:rsidRPr="0080697D">
        <w:rPr>
          <w:rFonts w:ascii="Calibri" w:eastAsia="Calibri" w:hAnsi="Calibri" w:cs="Calibri"/>
          <w:color w:val="002060"/>
        </w:rPr>
        <w:t xml:space="preserve">                                </w:t>
      </w:r>
    </w:p>
    <w:p w14:paraId="4E9DAAA9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Primjeri vrednovanja</w:t>
      </w:r>
    </w:p>
    <w:p w14:paraId="11A90411" w14:textId="77777777" w:rsidR="0080697D" w:rsidRPr="0080697D" w:rsidRDefault="0080697D" w:rsidP="0080697D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Vrednovanje kao učenje: </w:t>
      </w:r>
    </w:p>
    <w:p w14:paraId="1C0DBE85" w14:textId="77777777" w:rsidR="0080697D" w:rsidRPr="0080697D" w:rsidRDefault="0080697D" w:rsidP="0080697D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Aktivnosti 1 – 3  – samovrednovanje ispravnosti rješavanja zadataka</w:t>
      </w:r>
    </w:p>
    <w:p w14:paraId="5652AC96" w14:textId="77777777" w:rsidR="0080697D" w:rsidRPr="0080697D" w:rsidRDefault="0080697D" w:rsidP="0080697D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e-sfera: Geometrijska tijela -&gt; Pravilna četverostrana piramida  -&gt; Matematika +  -&gt; provjera znanja Pravilna četverostrana piramida (kratki kviz)</w:t>
      </w:r>
    </w:p>
    <w:p w14:paraId="3CB3E024" w14:textId="77777777" w:rsidR="0080697D" w:rsidRPr="0080697D" w:rsidRDefault="0080697D" w:rsidP="0080697D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e-sfera: Geometrijska tijela -&gt; Pravilna četverostrana piramida  -&gt; Matematika +  -&gt; Interaktivna simulacija Pravilna četverostrana piramida - VJEŽBA (A,B,C)</w:t>
      </w:r>
    </w:p>
    <w:p w14:paraId="5BAAA343" w14:textId="77777777" w:rsidR="0080697D" w:rsidRPr="0080697D" w:rsidRDefault="0080697D" w:rsidP="0080697D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Aktivnost 3 – listići za vrednovanje kao učenje </w:t>
      </w:r>
    </w:p>
    <w:p w14:paraId="3C46278B" w14:textId="77777777" w:rsidR="0080697D" w:rsidRPr="0080697D" w:rsidRDefault="0080697D" w:rsidP="0080697D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Vrednovanje za učenje:</w:t>
      </w:r>
    </w:p>
    <w:p w14:paraId="6A67D00B" w14:textId="77777777" w:rsidR="0080697D" w:rsidRPr="0080697D" w:rsidRDefault="0080697D" w:rsidP="0080697D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Aktivnost 1 – prikupljanje informacija o prethodnim znanjima </w:t>
      </w:r>
    </w:p>
    <w:p w14:paraId="2BA519F4" w14:textId="77777777" w:rsidR="0080697D" w:rsidRPr="0080697D" w:rsidRDefault="0080697D" w:rsidP="0080697D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Aktivnost 3 – listići za vrednovanje za učenje</w:t>
      </w:r>
    </w:p>
    <w:p w14:paraId="77E164F4" w14:textId="77777777" w:rsidR="0080697D" w:rsidRPr="0080697D" w:rsidRDefault="0080697D" w:rsidP="0080697D">
      <w:pPr>
        <w:spacing w:after="0" w:line="276" w:lineRule="auto"/>
        <w:ind w:left="750"/>
        <w:contextualSpacing/>
        <w:rPr>
          <w:rFonts w:ascii="Calibri" w:eastAsia="Calibri" w:hAnsi="Calibri" w:cs="Calibri"/>
        </w:rPr>
      </w:pPr>
    </w:p>
    <w:p w14:paraId="1CEAD124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Aktivnosti u kojima je vidljiva interdisciplinarnost</w:t>
      </w:r>
    </w:p>
    <w:p w14:paraId="77660626" w14:textId="77777777" w:rsidR="0080697D" w:rsidRPr="0080697D" w:rsidRDefault="0080697D" w:rsidP="0080697D">
      <w:pPr>
        <w:numPr>
          <w:ilvl w:val="0"/>
          <w:numId w:val="10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</w:rPr>
        <w:t>Aktivnost 3, domaća zadaća – svakodnevni život</w:t>
      </w:r>
    </w:p>
    <w:p w14:paraId="2006E93A" w14:textId="77777777" w:rsidR="0080697D" w:rsidRPr="0080697D" w:rsidRDefault="0080697D" w:rsidP="0080697D">
      <w:pPr>
        <w:spacing w:after="0" w:line="240" w:lineRule="auto"/>
        <w:rPr>
          <w:rFonts w:ascii="Calibri" w:eastAsia="Calibri" w:hAnsi="Calibri" w:cs="Calibri"/>
          <w:b/>
        </w:rPr>
      </w:pPr>
    </w:p>
    <w:p w14:paraId="442E0EA4" w14:textId="77777777" w:rsidR="0080697D" w:rsidRPr="0080697D" w:rsidRDefault="0080697D" w:rsidP="0080697D">
      <w:pPr>
        <w:spacing w:after="0" w:line="240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Aktivnosti koje obuhvaćaju prilagodbe za učenike s teškoćama</w:t>
      </w:r>
    </w:p>
    <w:p w14:paraId="35F488BD" w14:textId="77777777" w:rsidR="0080697D" w:rsidRPr="0080697D" w:rsidRDefault="0080697D" w:rsidP="0080697D">
      <w:pPr>
        <w:spacing w:after="0" w:line="240" w:lineRule="auto"/>
        <w:rPr>
          <w:rFonts w:ascii="Calibri" w:eastAsia="Calibri" w:hAnsi="Calibri" w:cs="Calibri"/>
          <w:b/>
        </w:rPr>
      </w:pPr>
    </w:p>
    <w:p w14:paraId="012E885D" w14:textId="77777777" w:rsidR="0080697D" w:rsidRPr="0080697D" w:rsidRDefault="0080697D" w:rsidP="0080697D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Nastavni listić – dopunski zadatci</w:t>
      </w:r>
    </w:p>
    <w:p w14:paraId="7132191F" w14:textId="77777777" w:rsidR="0080697D" w:rsidRPr="0080697D" w:rsidRDefault="0080697D" w:rsidP="0080697D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  <w:bCs/>
        </w:rPr>
        <w:t>Dopunski zadatci: 241. – 245. b)</w:t>
      </w:r>
    </w:p>
    <w:p w14:paraId="29FAA317" w14:textId="77777777" w:rsidR="0080697D" w:rsidRPr="0080697D" w:rsidRDefault="0080697D" w:rsidP="0080697D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T. Djaković, L. Havranek Bijuković, Lj. Peretin, K. Vučić: Matematika 8 – udžbenik za pomoć u učenju matematike – </w:t>
      </w:r>
    </w:p>
    <w:p w14:paraId="0F4F6CDF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Aktivnosti za motiviranje i rad s darovitim učenicima</w:t>
      </w:r>
    </w:p>
    <w:p w14:paraId="75104D5F" w14:textId="77777777" w:rsidR="0080697D" w:rsidRPr="0080697D" w:rsidRDefault="0080697D" w:rsidP="0080697D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  <w:bCs/>
        </w:rPr>
        <w:t>Dodatni zadatci: 256. – 259.</w:t>
      </w:r>
    </w:p>
    <w:p w14:paraId="0D7535B8" w14:textId="77777777" w:rsidR="0080697D" w:rsidRPr="0080697D" w:rsidRDefault="0080697D" w:rsidP="0080697D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80697D">
        <w:rPr>
          <w:rFonts w:ascii="Calibri" w:eastAsia="Calibri" w:hAnsi="Calibri" w:cs="Calibri"/>
        </w:rPr>
        <w:t xml:space="preserve">Z. Martinec: Matematika 8 plus – zbirka zadataka za dodatnu nastavu matematike – </w:t>
      </w:r>
    </w:p>
    <w:p w14:paraId="649A7F3A" w14:textId="77777777" w:rsidR="0080697D" w:rsidRPr="0080697D" w:rsidRDefault="0080697D" w:rsidP="0080697D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M.Muštra: Dodatna nastava matematike za 8.razred - </w:t>
      </w:r>
    </w:p>
    <w:p w14:paraId="160FB46E" w14:textId="77777777" w:rsidR="0080697D" w:rsidRPr="0080697D" w:rsidRDefault="0080697D" w:rsidP="0080697D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                          </w:t>
      </w:r>
    </w:p>
    <w:p w14:paraId="7389AA10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Domaća zadaća</w:t>
      </w:r>
    </w:p>
    <w:p w14:paraId="034E1A4F" w14:textId="77777777" w:rsidR="0080697D" w:rsidRPr="0080697D" w:rsidRDefault="0080697D" w:rsidP="0080697D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bookmarkStart w:id="11" w:name="_Hlk79146733"/>
      <w:r w:rsidRPr="0080697D">
        <w:rPr>
          <w:rFonts w:ascii="Calibri" w:eastAsia="Calibri" w:hAnsi="Calibri" w:cs="Calibri"/>
        </w:rPr>
        <w:lastRenderedPageBreak/>
        <w:t>Zadatci za vježbu: 227., 231., 235., 238., 240.c</w:t>
      </w:r>
    </w:p>
    <w:p w14:paraId="6653EACA" w14:textId="77777777" w:rsidR="0080697D" w:rsidRPr="0080697D" w:rsidRDefault="0080697D" w:rsidP="0080697D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Povežite i primijenite: 248.</w:t>
      </w:r>
    </w:p>
    <w:bookmarkEnd w:id="11"/>
    <w:p w14:paraId="3C633A07" w14:textId="77777777" w:rsidR="0080697D" w:rsidRPr="0080697D" w:rsidRDefault="0080697D" w:rsidP="0080697D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e-sfera: Geometrijska tijela -&gt; Pravilna četverostrana piramida  -&gt; Matematika +  -&gt; provjera znanja Pravilna četverostrana piramida (dugi kviz)</w:t>
      </w:r>
    </w:p>
    <w:p w14:paraId="45B5E593" w14:textId="77777777" w:rsidR="0080697D" w:rsidRPr="0080697D" w:rsidRDefault="0080697D" w:rsidP="0080697D">
      <w:pPr>
        <w:jc w:val="center"/>
        <w:rPr>
          <w:rFonts w:ascii="Calibri" w:eastAsia="Calibri" w:hAnsi="Calibri" w:cs="Calibri"/>
          <w:b/>
          <w:sz w:val="36"/>
          <w:szCs w:val="36"/>
        </w:rPr>
      </w:pPr>
      <w:r w:rsidRPr="0080697D">
        <w:rPr>
          <w:rFonts w:ascii="Calibri" w:eastAsia="Calibri" w:hAnsi="Calibri" w:cs="Calibri"/>
          <w:b/>
          <w:sz w:val="36"/>
          <w:szCs w:val="36"/>
        </w:rPr>
        <w:br w:type="page"/>
      </w:r>
      <w:r w:rsidRPr="0080697D">
        <w:rPr>
          <w:rFonts w:ascii="Calibri" w:eastAsia="Calibri" w:hAnsi="Calibri" w:cs="Calibri"/>
          <w:b/>
          <w:sz w:val="36"/>
          <w:szCs w:val="36"/>
        </w:rPr>
        <w:lastRenderedPageBreak/>
        <w:t>Prilozi pripremi</w:t>
      </w:r>
    </w:p>
    <w:p w14:paraId="6E3519BB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</w:p>
    <w:p w14:paraId="06291944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Times New Roman"/>
          <w:noProof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 wp14:anchorId="3C8FE46A" wp14:editId="773A7991">
                <wp:simplePos x="0" y="0"/>
                <wp:positionH relativeFrom="column">
                  <wp:posOffset>489585</wp:posOffset>
                </wp:positionH>
                <wp:positionV relativeFrom="paragraph">
                  <wp:posOffset>125015</wp:posOffset>
                </wp:positionV>
                <wp:extent cx="4191000" cy="2600740"/>
                <wp:effectExtent l="0" t="0" r="19050" b="28575"/>
                <wp:wrapNone/>
                <wp:docPr id="15607" name="Grupa 1560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91000" cy="2600740"/>
                          <a:chOff x="0" y="0"/>
                          <a:chExt cx="4992531" cy="3457175"/>
                        </a:xfrm>
                      </wpg:grpSpPr>
                      <pic:pic xmlns:pic="http://schemas.openxmlformats.org/drawingml/2006/picture">
                        <pic:nvPicPr>
                          <pic:cNvPr id="15608" name="Slika 15608"/>
                          <pic:cNvPicPr>
                            <a:picLocks noChangeAspect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90575" y="85725"/>
                            <a:ext cx="3124200" cy="3101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g:grpSp>
                        <wpg:cNvPr id="15609" name="Grupa 15609"/>
                        <wpg:cNvGrpSpPr/>
                        <wpg:grpSpPr>
                          <a:xfrm>
                            <a:off x="0" y="0"/>
                            <a:ext cx="4992531" cy="3457175"/>
                            <a:chOff x="0" y="0"/>
                            <a:chExt cx="4992531" cy="3457175"/>
                          </a:xfrm>
                        </wpg:grpSpPr>
                        <wpg:grpSp>
                          <wpg:cNvPr id="15610" name="Grupa 15610"/>
                          <wpg:cNvGrpSpPr/>
                          <wpg:grpSpPr>
                            <a:xfrm>
                              <a:off x="3124200" y="1647825"/>
                              <a:ext cx="1868331" cy="361550"/>
                              <a:chOff x="0" y="0"/>
                              <a:chExt cx="1868331" cy="361550"/>
                            </a:xfrm>
                          </wpg:grpSpPr>
                          <wps:wsp>
                            <wps:cNvPr id="15611" name="Straight Arrow Connector 1043"/>
                            <wps:cNvCnPr/>
                            <wps:spPr>
                              <a:xfrm flipV="1">
                                <a:off x="0" y="180857"/>
                                <a:ext cx="752475" cy="4505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headEnd type="triangle"/>
                                <a:tailEnd type="none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5612" name="Rounded Rectangle 1044"/>
                            <wps:cNvSpPr/>
                            <wps:spPr>
                              <a:xfrm>
                                <a:off x="752441" y="0"/>
                                <a:ext cx="1115890" cy="361550"/>
                              </a:xfrm>
                              <a:prstGeom prst="round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2BEEB612" w14:textId="77777777" w:rsidR="0080697D" w:rsidRPr="00577C0D" w:rsidRDefault="0080697D" w:rsidP="0080697D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5613" name="Grupa 15613"/>
                          <wpg:cNvGrpSpPr/>
                          <wpg:grpSpPr>
                            <a:xfrm>
                              <a:off x="2990850" y="695325"/>
                              <a:ext cx="1868331" cy="485775"/>
                              <a:chOff x="0" y="0"/>
                              <a:chExt cx="1868331" cy="485775"/>
                            </a:xfrm>
                          </wpg:grpSpPr>
                          <wps:wsp>
                            <wps:cNvPr id="15614" name="Straight Arrow Connector 1043"/>
                            <wps:cNvCnPr/>
                            <wps:spPr>
                              <a:xfrm flipV="1">
                                <a:off x="0" y="180740"/>
                                <a:ext cx="752410" cy="3050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headEnd type="triangle"/>
                                <a:tailEnd type="none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5615" name="Rounded Rectangle 1044"/>
                            <wps:cNvSpPr/>
                            <wps:spPr>
                              <a:xfrm>
                                <a:off x="752441" y="0"/>
                                <a:ext cx="1115890" cy="361550"/>
                              </a:xfrm>
                              <a:prstGeom prst="round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3ED090E6" w14:textId="77777777" w:rsidR="0080697D" w:rsidRPr="00577C0D" w:rsidRDefault="0080697D" w:rsidP="0080697D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5616" name="Grupa 15616"/>
                          <wpg:cNvGrpSpPr/>
                          <wpg:grpSpPr>
                            <a:xfrm>
                              <a:off x="2447925" y="0"/>
                              <a:ext cx="1868331" cy="361550"/>
                              <a:chOff x="0" y="0"/>
                              <a:chExt cx="1868331" cy="361550"/>
                            </a:xfrm>
                          </wpg:grpSpPr>
                          <wps:wsp>
                            <wps:cNvPr id="15617" name="Straight Arrow Connector 1043"/>
                            <wps:cNvCnPr/>
                            <wps:spPr>
                              <a:xfrm flipV="1">
                                <a:off x="0" y="180857"/>
                                <a:ext cx="752475" cy="4505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headEnd type="triangle"/>
                                <a:tailEnd type="none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5618" name="Rounded Rectangle 1044"/>
                            <wps:cNvSpPr/>
                            <wps:spPr>
                              <a:xfrm>
                                <a:off x="752441" y="0"/>
                                <a:ext cx="1115890" cy="361550"/>
                              </a:xfrm>
                              <a:prstGeom prst="round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3E6065FC" w14:textId="77777777" w:rsidR="0080697D" w:rsidRPr="00577C0D" w:rsidRDefault="0080697D" w:rsidP="0080697D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5619" name="Grupa 15619"/>
                          <wpg:cNvGrpSpPr/>
                          <wpg:grpSpPr>
                            <a:xfrm>
                              <a:off x="361950" y="1285875"/>
                              <a:ext cx="2085975" cy="361550"/>
                              <a:chOff x="1152491" y="-276225"/>
                              <a:chExt cx="2085975" cy="361550"/>
                            </a:xfrm>
                          </wpg:grpSpPr>
                          <wps:wsp>
                            <wps:cNvPr id="15620" name="Straight Arrow Connector 1043"/>
                            <wps:cNvCnPr/>
                            <wps:spPr>
                              <a:xfrm flipH="1" flipV="1">
                                <a:off x="2268134" y="-86083"/>
                                <a:ext cx="970332" cy="9560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headEnd type="triangle"/>
                                <a:tailEnd type="none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5621" name="Rounded Rectangle 1044"/>
                            <wps:cNvSpPr/>
                            <wps:spPr>
                              <a:xfrm>
                                <a:off x="1152491" y="-276225"/>
                                <a:ext cx="1115890" cy="361550"/>
                              </a:xfrm>
                              <a:prstGeom prst="round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7C60DC6A" w14:textId="77777777" w:rsidR="0080697D" w:rsidRPr="00577C0D" w:rsidRDefault="0080697D" w:rsidP="0080697D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5622" name="Grupa 15622"/>
                          <wpg:cNvGrpSpPr/>
                          <wpg:grpSpPr>
                            <a:xfrm>
                              <a:off x="0" y="2495550"/>
                              <a:ext cx="1571625" cy="361550"/>
                              <a:chOff x="1152491" y="-276225"/>
                              <a:chExt cx="1571625" cy="361550"/>
                            </a:xfrm>
                          </wpg:grpSpPr>
                          <wps:wsp>
                            <wps:cNvPr id="15623" name="Straight Arrow Connector 1043"/>
                            <wps:cNvCnPr/>
                            <wps:spPr>
                              <a:xfrm flipH="1">
                                <a:off x="2268134" y="-276225"/>
                                <a:ext cx="455982" cy="19001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headEnd type="triangle"/>
                                <a:tailEnd type="none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5624" name="Rounded Rectangle 1044"/>
                            <wps:cNvSpPr/>
                            <wps:spPr>
                              <a:xfrm>
                                <a:off x="1152491" y="-276225"/>
                                <a:ext cx="1115890" cy="361550"/>
                              </a:xfrm>
                              <a:prstGeom prst="round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0A1B8B5B" w14:textId="77777777" w:rsidR="0080697D" w:rsidRPr="00577C0D" w:rsidRDefault="0080697D" w:rsidP="0080697D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5625" name="Grupa 15625"/>
                          <wpg:cNvGrpSpPr/>
                          <wpg:grpSpPr>
                            <a:xfrm>
                              <a:off x="2114550" y="2905125"/>
                              <a:ext cx="1687356" cy="552050"/>
                              <a:chOff x="180975" y="-190500"/>
                              <a:chExt cx="1687356" cy="552050"/>
                            </a:xfrm>
                          </wpg:grpSpPr>
                          <wps:wsp>
                            <wps:cNvPr id="15626" name="Straight Arrow Connector 1043"/>
                            <wps:cNvCnPr/>
                            <wps:spPr>
                              <a:xfrm>
                                <a:off x="180975" y="-190500"/>
                                <a:ext cx="571435" cy="3712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headEnd type="triangle"/>
                                <a:tailEnd type="none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5627" name="Rounded Rectangle 1044"/>
                            <wps:cNvSpPr/>
                            <wps:spPr>
                              <a:xfrm>
                                <a:off x="752441" y="0"/>
                                <a:ext cx="1115890" cy="361550"/>
                              </a:xfrm>
                              <a:prstGeom prst="round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54C470D0" w14:textId="77777777" w:rsidR="0080697D" w:rsidRPr="00577C0D" w:rsidRDefault="0080697D" w:rsidP="0080697D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C8FE46A" id="Grupa 15607" o:spid="_x0000_s1074" style="position:absolute;margin-left:38.55pt;margin-top:9.85pt;width:330pt;height:204.8pt;z-index:-251657216;mso-width-relative:margin;mso-height-relative:margin" coordsize="49925,3457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V2luZG93&#10;cyBQaG90byBFZGl0b3IgMTAuMC4xMDAxMS4xNjM4NABXaW5kb3dzIFBob3RvIEVkaXRvciAxMC4w&#10;LjEwMDExLjE2Mzg0ADIwMjE6MDc6MzEgMTc6NTY6NDgAAAaQAwACAAAAFAAAERyQBAACAAAAFAAA&#10;ETCSkQACAAAAAzU4AACSkgACAAAAAzU4AACgAQADAAAAAQABAADqHAAHAAAIDAAACRAAAAAAHOoA&#10;AAAI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8P3hwYWNr&#10;ZXQgZW5kPSd3Jz8+/9sAQwADAgIDAgIDAwMDBAMDBAUIBQUEBAUKBwcGCAwKDAwLCgsLDQ4SEA0O&#10;EQ4LCxAWEBETFBUVFQwPFxgWFBgSFBUU/9sAQwEDBAQFBAUJBQUJFA0LDRQUFBQUFBQUFBQUFBQU&#10;FBQUFBQUFBQUFBQUFBQUFBQUFBQUFBQUFBQUFBQUFBQUFBQU/8AAEQgBogGlAwEi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">
                <v:shape id="Slika 15608" o:spid="_x0000_s1075" type="#_x0000_t75" style="position:absolute;left:7905;top:857;width:31242;height:310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">
                  <v:imagedata r:id="rId49" o:title=""/>
                </v:shape>
                <v:group id="Grupa 15609" o:spid="_x0000_s1076" style="position:absolute;width:49925;height:34571" coordsize="49925,345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">
                  <v:group id="Grupa 15610" o:spid="_x0000_s1077" style="position:absolute;left:31242;top:16478;width:18683;height:3615" coordsize="18683,36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043" o:spid="_x0000_s1078" type="#_x0000_t32" style="position:absolute;top:1808;width:7524;height:45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" strokecolor="windowText" strokeweight=".5pt">
                      <v:stroke startarrow="block" joinstyle="miter"/>
                    </v:shape>
                    <v:roundrect id="Rounded Rectangle 1044" o:spid="_x0000_s1079" style="position:absolute;left:7524;width:11159;height:361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" fillcolor="window" strokecolor="windowText" strokeweight="1pt">
                      <v:stroke joinstyle="miter"/>
                      <v:textbox>
                        <w:txbxContent>
                          <w:p w14:paraId="2BEEB612" w14:textId="77777777" w:rsidR="0080697D" w:rsidRPr="00577C0D" w:rsidRDefault="0080697D" w:rsidP="0080697D">
                            <w:pPr>
                              <w:spacing w:after="0" w:line="240" w:lineRule="auto"/>
                              <w:jc w:val="center"/>
                              <w:rPr>
                                <w:color w:val="FF0000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v:textbox>
                    </v:roundrect>
                  </v:group>
                  <v:group id="Grupa 15613" o:spid="_x0000_s1080" style="position:absolute;left:29908;top:6953;width:18683;height:4858" coordsize="18683,48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">
                    <v:shape id="Straight Arrow Connector 1043" o:spid="_x0000_s1081" type="#_x0000_t32" style="position:absolute;top:1807;width:7524;height:305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" strokecolor="windowText" strokeweight=".5pt">
                      <v:stroke startarrow="block" joinstyle="miter"/>
                    </v:shape>
                    <v:roundrect id="Rounded Rectangle 1044" o:spid="_x0000_s1082" style="position:absolute;left:7524;width:11159;height:361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" fillcolor="window" strokecolor="windowText" strokeweight="1pt">
                      <v:stroke joinstyle="miter"/>
                      <v:textbox>
                        <w:txbxContent>
                          <w:p w14:paraId="3ED090E6" w14:textId="77777777" w:rsidR="0080697D" w:rsidRPr="00577C0D" w:rsidRDefault="0080697D" w:rsidP="0080697D">
                            <w:pPr>
                              <w:spacing w:after="0" w:line="240" w:lineRule="auto"/>
                              <w:jc w:val="center"/>
                              <w:rPr>
                                <w:color w:val="FF0000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v:textbox>
                    </v:roundrect>
                  </v:group>
                  <v:group id="Grupa 15616" o:spid="_x0000_s1083" style="position:absolute;left:24479;width:18683;height:3615" coordsize="18683,36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">
                    <v:shape id="Straight Arrow Connector 1043" o:spid="_x0000_s1084" type="#_x0000_t32" style="position:absolute;top:1808;width:7524;height:45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" strokecolor="windowText" strokeweight=".5pt">
                      <v:stroke startarrow="block" joinstyle="miter"/>
                    </v:shape>
                    <v:roundrect id="Rounded Rectangle 1044" o:spid="_x0000_s1085" style="position:absolute;left:7524;width:11159;height:361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" fillcolor="window" strokecolor="windowText" strokeweight="1pt">
                      <v:stroke joinstyle="miter"/>
                      <v:textbox>
                        <w:txbxContent>
                          <w:p w14:paraId="3E6065FC" w14:textId="77777777" w:rsidR="0080697D" w:rsidRPr="00577C0D" w:rsidRDefault="0080697D" w:rsidP="0080697D">
                            <w:pPr>
                              <w:spacing w:after="0" w:line="240" w:lineRule="auto"/>
                              <w:jc w:val="center"/>
                              <w:rPr>
                                <w:color w:val="FF0000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v:textbox>
                    </v:roundrect>
                  </v:group>
                  <v:group id="Grupa 15619" o:spid="_x0000_s1086" style="position:absolute;left:3619;top:12858;width:20860;height:3616" coordorigin="11524,-2762" coordsize="20859,36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">
                    <v:shape id="Straight Arrow Connector 1043" o:spid="_x0000_s1087" type="#_x0000_t32" style="position:absolute;left:22681;top:-860;width:9703;height:95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" strokecolor="windowText" strokeweight=".5pt">
                      <v:stroke startarrow="block" joinstyle="miter"/>
                    </v:shape>
                    <v:roundrect id="Rounded Rectangle 1044" o:spid="_x0000_s1088" style="position:absolute;left:11524;top:-2762;width:11159;height:361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" fillcolor="window" strokecolor="windowText" strokeweight="1pt">
                      <v:stroke joinstyle="miter"/>
                      <v:textbox>
                        <w:txbxContent>
                          <w:p w14:paraId="7C60DC6A" w14:textId="77777777" w:rsidR="0080697D" w:rsidRPr="00577C0D" w:rsidRDefault="0080697D" w:rsidP="0080697D">
                            <w:pPr>
                              <w:spacing w:after="0" w:line="240" w:lineRule="auto"/>
                              <w:jc w:val="center"/>
                              <w:rPr>
                                <w:color w:val="FF0000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v:textbox>
                    </v:roundrect>
                  </v:group>
                  <v:group id="Grupa 15622" o:spid="_x0000_s1089" style="position:absolute;top:24955;width:15716;height:3616" coordorigin="11524,-2762" coordsize="15716,36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">
                    <v:shape id="Straight Arrow Connector 1043" o:spid="_x0000_s1090" type="#_x0000_t32" style="position:absolute;left:22681;top:-2762;width:4560;height:190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" strokecolor="windowText" strokeweight=".5pt">
                      <v:stroke startarrow="block" joinstyle="miter"/>
                    </v:shape>
                    <v:roundrect id="Rounded Rectangle 1044" o:spid="_x0000_s1091" style="position:absolute;left:11524;top:-2762;width:11159;height:361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" fillcolor="window" strokecolor="windowText" strokeweight="1pt">
                      <v:stroke joinstyle="miter"/>
                      <v:textbox>
                        <w:txbxContent>
                          <w:p w14:paraId="0A1B8B5B" w14:textId="77777777" w:rsidR="0080697D" w:rsidRPr="00577C0D" w:rsidRDefault="0080697D" w:rsidP="0080697D">
                            <w:pPr>
                              <w:spacing w:after="0" w:line="240" w:lineRule="auto"/>
                              <w:jc w:val="center"/>
                              <w:rPr>
                                <w:color w:val="FF0000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v:textbox>
                    </v:roundrect>
                  </v:group>
                  <v:group id="Grupa 15625" o:spid="_x0000_s1092" style="position:absolute;left:21145;top:29051;width:16874;height:5520" coordorigin="1809,-1905" coordsize="16873,55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">
                    <v:shape id="Straight Arrow Connector 1043" o:spid="_x0000_s1093" type="#_x0000_t32" style="position:absolute;left:1809;top:-1905;width:5715;height:371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" strokecolor="windowText" strokeweight=".5pt">
                      <v:stroke startarrow="block" joinstyle="miter"/>
                    </v:shape>
                    <v:roundrect id="Rounded Rectangle 1044" o:spid="_x0000_s1094" style="position:absolute;left:7524;width:11159;height:361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" fillcolor="window" strokecolor="windowText" strokeweight="1pt">
                      <v:stroke joinstyle="miter"/>
                      <v:textbox>
                        <w:txbxContent>
                          <w:p w14:paraId="54C470D0" w14:textId="77777777" w:rsidR="0080697D" w:rsidRPr="00577C0D" w:rsidRDefault="0080697D" w:rsidP="0080697D">
                            <w:pPr>
                              <w:spacing w:after="0" w:line="240" w:lineRule="auto"/>
                              <w:jc w:val="center"/>
                              <w:rPr>
                                <w:color w:val="FF0000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v:textbox>
                    </v:roundrect>
                  </v:group>
                </v:group>
              </v:group>
            </w:pict>
          </mc:Fallback>
        </mc:AlternateContent>
      </w:r>
      <w:r w:rsidRPr="0080697D">
        <w:rPr>
          <w:rFonts w:ascii="Calibri" w:eastAsia="Calibri" w:hAnsi="Calibri" w:cs="Calibri"/>
          <w:b/>
        </w:rPr>
        <w:t>Prilog 1: Nastavni listić 1</w:t>
      </w:r>
    </w:p>
    <w:p w14:paraId="71BB02C4" w14:textId="77777777" w:rsidR="0080697D" w:rsidRPr="0080697D" w:rsidRDefault="0080697D" w:rsidP="0080697D">
      <w:pPr>
        <w:numPr>
          <w:ilvl w:val="2"/>
          <w:numId w:val="7"/>
        </w:numPr>
        <w:tabs>
          <w:tab w:val="left" w:pos="284"/>
          <w:tab w:val="num" w:pos="426"/>
        </w:tabs>
        <w:spacing w:after="200" w:line="276" w:lineRule="auto"/>
        <w:ind w:hanging="644"/>
        <w:contextualSpacing/>
        <w:rPr>
          <w:rFonts w:ascii="Calibri" w:eastAsia="Calibri" w:hAnsi="Calibri" w:cs="Times New Roman"/>
          <w:noProof/>
        </w:rPr>
      </w:pPr>
      <w:r w:rsidRPr="0080697D">
        <w:rPr>
          <w:rFonts w:ascii="Calibri" w:eastAsia="Calibri" w:hAnsi="Calibri" w:cs="Calibri"/>
        </w:rPr>
        <w:t xml:space="preserve">Dopunite. </w:t>
      </w:r>
    </w:p>
    <w:p w14:paraId="2E661AD5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  <w:b/>
        </w:rPr>
      </w:pPr>
    </w:p>
    <w:p w14:paraId="1E201A26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  <w:b/>
        </w:rPr>
      </w:pPr>
    </w:p>
    <w:p w14:paraId="5097E331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  <w:b/>
        </w:rPr>
      </w:pPr>
    </w:p>
    <w:p w14:paraId="6DF3C243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  <w:b/>
        </w:rPr>
      </w:pPr>
    </w:p>
    <w:p w14:paraId="3B708105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  <w:b/>
        </w:rPr>
      </w:pPr>
    </w:p>
    <w:p w14:paraId="6612803F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  <w:b/>
        </w:rPr>
      </w:pPr>
    </w:p>
    <w:p w14:paraId="6ECECC26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  <w:b/>
        </w:rPr>
      </w:pPr>
    </w:p>
    <w:p w14:paraId="0E7AB0CA" w14:textId="77777777" w:rsidR="0080697D" w:rsidRPr="0080697D" w:rsidRDefault="0080697D" w:rsidP="0080697D">
      <w:pPr>
        <w:spacing w:after="0" w:line="480" w:lineRule="auto"/>
        <w:ind w:left="284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Piramida je uglato geometrijsko tijelo omeđeno jednom_____________ i pobočkama. _____________ je mnogokut, a pobočke su _____________. Pobočke zajedno čine _____________ .</w:t>
      </w:r>
    </w:p>
    <w:p w14:paraId="13DCE6EA" w14:textId="77777777" w:rsidR="0080697D" w:rsidRPr="0080697D" w:rsidRDefault="0080697D" w:rsidP="0080697D">
      <w:pPr>
        <w:spacing w:after="0" w:line="480" w:lineRule="auto"/>
        <w:ind w:left="284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Piramida je pravilna ako je _____________ i ako joj je baza _____________ mnogokut. </w:t>
      </w:r>
    </w:p>
    <w:p w14:paraId="1C9354F5" w14:textId="77777777" w:rsidR="0080697D" w:rsidRPr="0080697D" w:rsidRDefault="0080697D" w:rsidP="0080697D">
      <w:pPr>
        <w:spacing w:after="0" w:line="480" w:lineRule="auto"/>
        <w:ind w:left="284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Oplošje </w:t>
      </w:r>
      <w:r w:rsidRPr="0080697D">
        <w:rPr>
          <w:rFonts w:ascii="Calibri" w:eastAsia="Calibri" w:hAnsi="Calibri" w:cs="Calibri"/>
          <w:i/>
          <w:iCs/>
        </w:rPr>
        <w:t>O</w:t>
      </w:r>
      <w:r w:rsidRPr="0080697D">
        <w:rPr>
          <w:rFonts w:ascii="Calibri" w:eastAsia="Calibri" w:hAnsi="Calibri" w:cs="Calibri"/>
        </w:rPr>
        <w:t xml:space="preserve"> je _____________ površina svih _____________ koje omeđuju tijelo. Oplošje piramide se izračunava izrazom </w:t>
      </w:r>
      <w:r w:rsidRPr="0080697D">
        <w:rPr>
          <w:rFonts w:ascii="Calibri" w:eastAsia="Calibri" w:hAnsi="Calibri" w:cs="Calibri"/>
          <w:i/>
          <w:iCs/>
        </w:rPr>
        <w:t>O</w:t>
      </w:r>
      <w:r w:rsidRPr="0080697D">
        <w:rPr>
          <w:rFonts w:ascii="Calibri" w:eastAsia="Calibri" w:hAnsi="Calibri" w:cs="Calibri"/>
        </w:rPr>
        <w:t xml:space="preserve"> = _____________ .</w:t>
      </w:r>
    </w:p>
    <w:p w14:paraId="5B2F0C73" w14:textId="77777777" w:rsidR="0080697D" w:rsidRPr="0080697D" w:rsidRDefault="0080697D" w:rsidP="0080697D">
      <w:pPr>
        <w:spacing w:after="200" w:line="480" w:lineRule="auto"/>
        <w:ind w:left="284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Volumen piramide je tri puta _____________ od volumena prizme koja ima jednaku bazu i visinu kao promatrana piramida. Volumen piramide se izračunava izrazom </w:t>
      </w:r>
      <w:r w:rsidRPr="0080697D">
        <w:rPr>
          <w:rFonts w:ascii="Calibri" w:eastAsia="Calibri" w:hAnsi="Calibri" w:cs="Calibri"/>
          <w:i/>
          <w:iCs/>
        </w:rPr>
        <w:t>V</w:t>
      </w:r>
      <w:r w:rsidRPr="0080697D">
        <w:rPr>
          <w:rFonts w:ascii="Calibri" w:eastAsia="Calibri" w:hAnsi="Calibri" w:cs="Calibri"/>
        </w:rPr>
        <w:t xml:space="preserve"> = _____________ .</w:t>
      </w:r>
    </w:p>
    <w:p w14:paraId="36FD82A0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0288" behindDoc="1" locked="0" layoutInCell="1" allowOverlap="1" wp14:anchorId="19569F52" wp14:editId="2B2AD925">
            <wp:simplePos x="0" y="0"/>
            <wp:positionH relativeFrom="column">
              <wp:posOffset>194310</wp:posOffset>
            </wp:positionH>
            <wp:positionV relativeFrom="paragraph">
              <wp:posOffset>247650</wp:posOffset>
            </wp:positionV>
            <wp:extent cx="5210175" cy="2702393"/>
            <wp:effectExtent l="0" t="0" r="0" b="3175"/>
            <wp:wrapNone/>
            <wp:docPr id="15654" name="Slika 15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0175" cy="27023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0697D">
        <w:rPr>
          <w:rFonts w:ascii="Calibri" w:eastAsia="Calibri" w:hAnsi="Calibri" w:cs="Calibri"/>
        </w:rPr>
        <w:t xml:space="preserve">2. </w:t>
      </w:r>
      <w:r w:rsidRPr="0080697D">
        <w:rPr>
          <w:rFonts w:ascii="Calibri" w:eastAsia="Calibri" w:hAnsi="Calibri" w:cs="Calibri"/>
        </w:rPr>
        <w:tab/>
        <w:t>Imenujte piramide.</w:t>
      </w:r>
    </w:p>
    <w:p w14:paraId="36890EB7" w14:textId="77777777" w:rsidR="0080697D" w:rsidRPr="0080697D" w:rsidRDefault="0080697D" w:rsidP="0080697D">
      <w:pPr>
        <w:spacing w:after="200" w:line="276" w:lineRule="auto"/>
        <w:ind w:left="644"/>
        <w:contextualSpacing/>
        <w:rPr>
          <w:rFonts w:ascii="Calibri" w:eastAsia="Calibri" w:hAnsi="Calibri" w:cs="Calibri"/>
        </w:rPr>
      </w:pPr>
    </w:p>
    <w:p w14:paraId="43064D1C" w14:textId="77777777" w:rsidR="0080697D" w:rsidRPr="0080697D" w:rsidRDefault="0080697D" w:rsidP="0080697D">
      <w:pPr>
        <w:spacing w:after="200" w:line="276" w:lineRule="auto"/>
        <w:ind w:left="644"/>
        <w:contextualSpacing/>
        <w:rPr>
          <w:rFonts w:ascii="Calibri" w:eastAsia="Calibri" w:hAnsi="Calibri" w:cs="Calibri"/>
        </w:rPr>
      </w:pPr>
    </w:p>
    <w:p w14:paraId="63C901B6" w14:textId="77777777" w:rsidR="0080697D" w:rsidRPr="0080697D" w:rsidRDefault="0080697D" w:rsidP="0080697D">
      <w:pPr>
        <w:spacing w:after="200" w:line="276" w:lineRule="auto"/>
        <w:ind w:left="644"/>
        <w:contextualSpacing/>
        <w:rPr>
          <w:rFonts w:ascii="Calibri" w:eastAsia="Calibri" w:hAnsi="Calibri" w:cs="Calibri"/>
        </w:rPr>
      </w:pPr>
    </w:p>
    <w:p w14:paraId="31539B74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</w:p>
    <w:p w14:paraId="6F7F800A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</w:p>
    <w:p w14:paraId="095FE3BE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</w:p>
    <w:p w14:paraId="3EB096E9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</w:p>
    <w:p w14:paraId="179A4CE7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</w:p>
    <w:p w14:paraId="1584EEBF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</w:p>
    <w:p w14:paraId="27C7CB0A" w14:textId="77777777" w:rsidR="0080697D" w:rsidRPr="0080697D" w:rsidRDefault="0080697D" w:rsidP="0080697D">
      <w:pPr>
        <w:tabs>
          <w:tab w:val="left" w:pos="4275"/>
        </w:tabs>
        <w:jc w:val="center"/>
        <w:rPr>
          <w:rFonts w:ascii="Calibri" w:eastAsia="Calibri" w:hAnsi="Calibri" w:cs="Calibri"/>
          <w:b/>
          <w:sz w:val="36"/>
          <w:szCs w:val="36"/>
        </w:rPr>
      </w:pPr>
      <w:r w:rsidRPr="0080697D">
        <w:rPr>
          <w:rFonts w:ascii="Calibri" w:eastAsia="Calibri" w:hAnsi="Calibri" w:cs="Calibr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14:paraId="36C4F435" w14:textId="77777777" w:rsidR="0080697D" w:rsidRPr="0080697D" w:rsidRDefault="0080697D" w:rsidP="0080697D">
      <w:pPr>
        <w:spacing w:after="20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14:paraId="3CD96A39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  <w:sectPr w:rsidR="0080697D" w:rsidRPr="0080697D" w:rsidSect="00EE17FF">
          <w:footerReference w:type="default" r:id="rId51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7BCCE5CB" w14:textId="77777777" w:rsidR="0080697D" w:rsidRPr="0080697D" w:rsidRDefault="0080697D" w:rsidP="0080697D">
      <w:pPr>
        <w:spacing w:before="240" w:after="200" w:line="240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Vrednovanje kao učenje</w:t>
      </w:r>
    </w:p>
    <w:p w14:paraId="7E989BD2" w14:textId="77777777" w:rsidR="0080697D" w:rsidRPr="0080697D" w:rsidRDefault="0080697D" w:rsidP="0080697D">
      <w:pPr>
        <w:spacing w:before="240" w:after="0" w:line="240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  <w:b/>
        </w:rPr>
        <w:t xml:space="preserve">Primjer 1:  </w:t>
      </w:r>
      <w:r w:rsidRPr="0080697D">
        <w:rPr>
          <w:rFonts w:ascii="Calibri" w:eastAsia="Calibri" w:hAnsi="Calibri" w:cs="Calibri"/>
        </w:rPr>
        <w:t>Zadaci za vršnjačko vrednovanje (Prilog A)</w:t>
      </w:r>
    </w:p>
    <w:p w14:paraId="3F9EC9E4" w14:textId="77777777" w:rsidR="0080697D" w:rsidRPr="0080697D" w:rsidRDefault="0080697D" w:rsidP="0080697D">
      <w:pPr>
        <w:spacing w:before="120" w:after="0" w:line="240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  <w:sz w:val="36"/>
          <w:szCs w:val="36"/>
        </w:rPr>
        <w:t>●</w:t>
      </w:r>
      <w:r w:rsidRPr="0080697D">
        <w:rPr>
          <w:rFonts w:ascii="Calibri" w:eastAsia="Calibri" w:hAnsi="Calibri" w:cs="Calibri"/>
          <w:sz w:val="40"/>
          <w:szCs w:val="40"/>
        </w:rPr>
        <w:t xml:space="preserve"> </w:t>
      </w:r>
      <w:r w:rsidRPr="0080697D">
        <w:rPr>
          <w:rFonts w:ascii="Calibri" w:eastAsia="Calibri" w:hAnsi="Calibri" w:cs="Calibri"/>
        </w:rPr>
        <w:t>Pitanja:</w:t>
      </w:r>
    </w:p>
    <w:p w14:paraId="49B3FA62" w14:textId="77777777" w:rsidR="0080697D" w:rsidRPr="0080697D" w:rsidRDefault="0080697D" w:rsidP="0080697D">
      <w:pPr>
        <w:spacing w:before="120" w:after="0" w:line="240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Zadana je pravilna četverostrana piramida s osnovnim bridom </w:t>
      </w:r>
      <w:r w:rsidRPr="0080697D">
        <w:rPr>
          <w:rFonts w:ascii="Calibri" w:eastAsia="Calibri" w:hAnsi="Calibri" w:cs="Calibri"/>
          <w:i/>
          <w:iCs/>
        </w:rPr>
        <w:t>a</w:t>
      </w:r>
      <w:r w:rsidRPr="0080697D">
        <w:rPr>
          <w:rFonts w:ascii="Calibri" w:eastAsia="Calibri" w:hAnsi="Calibri" w:cs="Calibri"/>
        </w:rPr>
        <w:t xml:space="preserve">, bočnim bridom b, visinom piramide </w:t>
      </w:r>
      <w:r w:rsidRPr="0080697D">
        <w:rPr>
          <w:rFonts w:ascii="Calibri" w:eastAsia="Calibri" w:hAnsi="Calibri" w:cs="Calibri"/>
          <w:i/>
          <w:iCs/>
        </w:rPr>
        <w:t>v</w:t>
      </w:r>
      <w:r w:rsidRPr="0080697D">
        <w:rPr>
          <w:rFonts w:ascii="Calibri" w:eastAsia="Calibri" w:hAnsi="Calibri" w:cs="Calibri"/>
        </w:rPr>
        <w:t xml:space="preserve"> i visinom pobočke </w:t>
      </w:r>
      <w:r w:rsidRPr="0080697D">
        <w:rPr>
          <w:rFonts w:ascii="Calibri" w:eastAsia="Calibri" w:hAnsi="Calibri" w:cs="Calibri"/>
          <w:i/>
          <w:iCs/>
        </w:rPr>
        <w:t>h</w:t>
      </w:r>
      <w:r w:rsidRPr="0080697D">
        <w:rPr>
          <w:rFonts w:ascii="Calibri" w:eastAsia="Calibri" w:hAnsi="Calibri" w:cs="Calibri"/>
        </w:rPr>
        <w:t>.</w:t>
      </w:r>
    </w:p>
    <w:p w14:paraId="1899512E" w14:textId="77777777" w:rsidR="0080697D" w:rsidRPr="0080697D" w:rsidRDefault="0080697D" w:rsidP="0080697D">
      <w:pPr>
        <w:spacing w:before="120" w:after="0" w:line="240" w:lineRule="auto"/>
        <w:ind w:left="284" w:hanging="142"/>
        <w:rPr>
          <w:rFonts w:ascii="Calibri" w:eastAsia="Calibri" w:hAnsi="Calibri" w:cs="Times New Roman"/>
        </w:rPr>
      </w:pPr>
      <w:r w:rsidRPr="0080697D">
        <w:rPr>
          <w:rFonts w:ascii="Calibri" w:eastAsia="Calibri" w:hAnsi="Calibri" w:cs="Calibri"/>
        </w:rPr>
        <w:t xml:space="preserve">a) </w:t>
      </w:r>
      <w:r w:rsidRPr="0080697D">
        <w:rPr>
          <w:rFonts w:ascii="Calibri" w:eastAsia="Calibri" w:hAnsi="Calibri" w:cs="Times New Roman"/>
          <w:position w:val="-10"/>
        </w:rPr>
        <w:object w:dxaOrig="2640" w:dyaOrig="320" w14:anchorId="24E25624">
          <v:shape id="_x0000_i1044" type="#_x0000_t75" style="width:134.25pt;height:15.75pt" o:ole="">
            <v:imagedata r:id="rId52" o:title=""/>
          </v:shape>
          <o:OLEObject Type="Embed" ProgID="Equation.DSMT4" ShapeID="_x0000_i1044" DrawAspect="Content" ObjectID="_1752641734" r:id="rId53"/>
        </w:object>
      </w:r>
    </w:p>
    <w:p w14:paraId="4CCC0171" w14:textId="77777777" w:rsidR="0080697D" w:rsidRPr="0080697D" w:rsidRDefault="0080697D" w:rsidP="0080697D">
      <w:pPr>
        <w:spacing w:after="0" w:line="240" w:lineRule="auto"/>
        <w:ind w:left="284" w:hanging="142"/>
        <w:rPr>
          <w:rFonts w:ascii="Calibri" w:eastAsia="Calibri" w:hAnsi="Calibri" w:cs="Times New Roman"/>
        </w:rPr>
      </w:pPr>
      <w:r w:rsidRPr="0080697D">
        <w:rPr>
          <w:rFonts w:ascii="Calibri" w:eastAsia="Calibri" w:hAnsi="Calibri" w:cs="Times New Roman"/>
        </w:rPr>
        <w:t xml:space="preserve">b) </w:t>
      </w:r>
      <w:r w:rsidRPr="0080697D">
        <w:rPr>
          <w:rFonts w:ascii="Calibri" w:eastAsia="Calibri" w:hAnsi="Calibri" w:cs="Times New Roman"/>
          <w:position w:val="-10"/>
        </w:rPr>
        <w:object w:dxaOrig="2420" w:dyaOrig="320" w14:anchorId="1A0F7C8C">
          <v:shape id="_x0000_i1045" type="#_x0000_t75" style="width:123pt;height:15.75pt" o:ole="">
            <v:imagedata r:id="rId54" o:title=""/>
          </v:shape>
          <o:OLEObject Type="Embed" ProgID="Equation.DSMT4" ShapeID="_x0000_i1045" DrawAspect="Content" ObjectID="_1752641735" r:id="rId55"/>
        </w:object>
      </w:r>
    </w:p>
    <w:p w14:paraId="49601A93" w14:textId="77777777" w:rsidR="0080697D" w:rsidRPr="0080697D" w:rsidRDefault="0080697D" w:rsidP="0080697D">
      <w:pPr>
        <w:spacing w:after="0" w:line="240" w:lineRule="auto"/>
        <w:ind w:left="284" w:hanging="142"/>
        <w:rPr>
          <w:rFonts w:ascii="Calibri" w:eastAsia="Calibri" w:hAnsi="Calibri" w:cs="Calibri"/>
        </w:rPr>
      </w:pPr>
      <w:r w:rsidRPr="0080697D">
        <w:rPr>
          <w:rFonts w:ascii="Calibri" w:eastAsia="Calibri" w:hAnsi="Calibri" w:cs="Times New Roman"/>
        </w:rPr>
        <w:t xml:space="preserve">c)  </w:t>
      </w:r>
      <w:r w:rsidRPr="0080697D">
        <w:rPr>
          <w:rFonts w:ascii="Calibri" w:eastAsia="Calibri" w:hAnsi="Calibri" w:cs="Times New Roman"/>
          <w:position w:val="-10"/>
        </w:rPr>
        <w:object w:dxaOrig="2540" w:dyaOrig="360" w14:anchorId="5F29B5B0">
          <v:shape id="_x0000_i1046" type="#_x0000_t75" style="width:129pt;height:18pt" o:ole="">
            <v:imagedata r:id="rId56" o:title=""/>
          </v:shape>
          <o:OLEObject Type="Embed" ProgID="Equation.DSMT4" ShapeID="_x0000_i1046" DrawAspect="Content" ObjectID="_1752641736" r:id="rId57"/>
        </w:object>
      </w:r>
    </w:p>
    <w:p w14:paraId="06E86108" w14:textId="77777777" w:rsidR="0080697D" w:rsidRPr="0080697D" w:rsidRDefault="0080697D" w:rsidP="0080697D">
      <w:pPr>
        <w:spacing w:after="0" w:line="240" w:lineRule="auto"/>
        <w:rPr>
          <w:rFonts w:ascii="Calibri" w:eastAsia="Calibri" w:hAnsi="Calibri" w:cs="Times New Roman"/>
        </w:rPr>
      </w:pPr>
    </w:p>
    <w:p w14:paraId="1BDF2B67" w14:textId="77777777" w:rsidR="0080697D" w:rsidRPr="0080697D" w:rsidRDefault="0080697D" w:rsidP="0080697D">
      <w:pPr>
        <w:spacing w:after="0" w:line="240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Times New Roman"/>
          <w:sz w:val="36"/>
          <w:szCs w:val="36"/>
        </w:rPr>
        <w:sym w:font="Symbol" w:char="00A8"/>
      </w:r>
      <w:r w:rsidRPr="0080697D">
        <w:rPr>
          <w:rFonts w:ascii="Calibri" w:eastAsia="Calibri" w:hAnsi="Calibri" w:cs="Calibri"/>
          <w:sz w:val="40"/>
          <w:szCs w:val="40"/>
        </w:rPr>
        <w:t xml:space="preserve"> </w:t>
      </w:r>
      <w:r w:rsidRPr="0080697D">
        <w:rPr>
          <w:rFonts w:ascii="Calibri" w:eastAsia="Calibri" w:hAnsi="Calibri" w:cs="Calibri"/>
        </w:rPr>
        <w:t xml:space="preserve">Pitanja: </w:t>
      </w:r>
    </w:p>
    <w:p w14:paraId="5B90CA6F" w14:textId="77777777" w:rsidR="0080697D" w:rsidRPr="0080697D" w:rsidRDefault="0080697D" w:rsidP="0080697D">
      <w:pPr>
        <w:spacing w:before="120" w:after="0" w:line="240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Zadana je pravilna četverostrana piramida s osnovnim bridom </w:t>
      </w:r>
      <w:r w:rsidRPr="0080697D">
        <w:rPr>
          <w:rFonts w:ascii="Calibri" w:eastAsia="Calibri" w:hAnsi="Calibri" w:cs="Calibri"/>
          <w:i/>
          <w:iCs/>
        </w:rPr>
        <w:t>a</w:t>
      </w:r>
      <w:r w:rsidRPr="0080697D">
        <w:rPr>
          <w:rFonts w:ascii="Calibri" w:eastAsia="Calibri" w:hAnsi="Calibri" w:cs="Calibri"/>
        </w:rPr>
        <w:t xml:space="preserve">, bočnim bridom b, visinom piramide </w:t>
      </w:r>
      <w:r w:rsidRPr="0080697D">
        <w:rPr>
          <w:rFonts w:ascii="Calibri" w:eastAsia="Calibri" w:hAnsi="Calibri" w:cs="Calibri"/>
          <w:i/>
          <w:iCs/>
        </w:rPr>
        <w:t>v</w:t>
      </w:r>
      <w:r w:rsidRPr="0080697D">
        <w:rPr>
          <w:rFonts w:ascii="Calibri" w:eastAsia="Calibri" w:hAnsi="Calibri" w:cs="Calibri"/>
        </w:rPr>
        <w:t xml:space="preserve"> i visinom pobočke </w:t>
      </w:r>
      <w:r w:rsidRPr="0080697D">
        <w:rPr>
          <w:rFonts w:ascii="Calibri" w:eastAsia="Calibri" w:hAnsi="Calibri" w:cs="Calibri"/>
          <w:i/>
          <w:iCs/>
        </w:rPr>
        <w:t>h</w:t>
      </w:r>
      <w:r w:rsidRPr="0080697D">
        <w:rPr>
          <w:rFonts w:ascii="Calibri" w:eastAsia="Calibri" w:hAnsi="Calibri" w:cs="Calibri"/>
        </w:rPr>
        <w:t>.</w:t>
      </w:r>
    </w:p>
    <w:p w14:paraId="5CB2F11E" w14:textId="77777777" w:rsidR="0080697D" w:rsidRPr="0080697D" w:rsidRDefault="0080697D" w:rsidP="0080697D">
      <w:pPr>
        <w:spacing w:before="120" w:after="0" w:line="240" w:lineRule="auto"/>
        <w:ind w:left="284" w:hanging="142"/>
        <w:rPr>
          <w:rFonts w:ascii="Calibri" w:eastAsia="Calibri" w:hAnsi="Calibri" w:cs="Times New Roman"/>
        </w:rPr>
      </w:pPr>
      <w:r w:rsidRPr="0080697D">
        <w:rPr>
          <w:rFonts w:ascii="Calibri" w:eastAsia="Calibri" w:hAnsi="Calibri" w:cs="Calibri"/>
        </w:rPr>
        <w:t xml:space="preserve">a) </w:t>
      </w:r>
      <w:r w:rsidRPr="0080697D">
        <w:rPr>
          <w:rFonts w:ascii="Calibri" w:eastAsia="Calibri" w:hAnsi="Calibri" w:cs="Times New Roman"/>
          <w:position w:val="-10"/>
        </w:rPr>
        <w:object w:dxaOrig="2480" w:dyaOrig="320" w14:anchorId="5E2C0EEE">
          <v:shape id="_x0000_i1047" type="#_x0000_t75" style="width:126pt;height:15.75pt" o:ole="">
            <v:imagedata r:id="rId58" o:title=""/>
          </v:shape>
          <o:OLEObject Type="Embed" ProgID="Equation.DSMT4" ShapeID="_x0000_i1047" DrawAspect="Content" ObjectID="_1752641737" r:id="rId59"/>
        </w:object>
      </w:r>
    </w:p>
    <w:p w14:paraId="57D90236" w14:textId="77777777" w:rsidR="0080697D" w:rsidRPr="0080697D" w:rsidRDefault="0080697D" w:rsidP="0080697D">
      <w:pPr>
        <w:spacing w:after="0" w:line="240" w:lineRule="auto"/>
        <w:ind w:left="284" w:hanging="142"/>
        <w:rPr>
          <w:rFonts w:ascii="Calibri" w:eastAsia="Calibri" w:hAnsi="Calibri" w:cs="Times New Roman"/>
        </w:rPr>
      </w:pPr>
      <w:r w:rsidRPr="0080697D">
        <w:rPr>
          <w:rFonts w:ascii="Calibri" w:eastAsia="Calibri" w:hAnsi="Calibri" w:cs="Times New Roman"/>
        </w:rPr>
        <w:t xml:space="preserve">b) </w:t>
      </w:r>
      <w:r w:rsidRPr="0080697D">
        <w:rPr>
          <w:rFonts w:ascii="Calibri" w:eastAsia="Calibri" w:hAnsi="Calibri" w:cs="Times New Roman"/>
          <w:position w:val="-10"/>
        </w:rPr>
        <w:object w:dxaOrig="2420" w:dyaOrig="320" w14:anchorId="5B45B32D">
          <v:shape id="_x0000_i1048" type="#_x0000_t75" style="width:123pt;height:15.75pt" o:ole="">
            <v:imagedata r:id="rId60" o:title=""/>
          </v:shape>
          <o:OLEObject Type="Embed" ProgID="Equation.DSMT4" ShapeID="_x0000_i1048" DrawAspect="Content" ObjectID="_1752641738" r:id="rId61"/>
        </w:object>
      </w:r>
    </w:p>
    <w:p w14:paraId="3B36A430" w14:textId="77777777" w:rsidR="0080697D" w:rsidRPr="0080697D" w:rsidRDefault="0080697D" w:rsidP="0080697D">
      <w:pPr>
        <w:spacing w:after="0" w:line="240" w:lineRule="auto"/>
        <w:ind w:left="284" w:hanging="142"/>
        <w:rPr>
          <w:rFonts w:ascii="Calibri" w:eastAsia="Calibri" w:hAnsi="Calibri" w:cs="Calibri"/>
        </w:rPr>
      </w:pPr>
      <w:r w:rsidRPr="0080697D">
        <w:rPr>
          <w:rFonts w:ascii="Calibri" w:eastAsia="Calibri" w:hAnsi="Calibri" w:cs="Times New Roman"/>
        </w:rPr>
        <w:t xml:space="preserve">c)  </w:t>
      </w:r>
      <w:r w:rsidRPr="0080697D">
        <w:rPr>
          <w:rFonts w:ascii="Calibri" w:eastAsia="Calibri" w:hAnsi="Calibri" w:cs="Times New Roman"/>
          <w:position w:val="-10"/>
        </w:rPr>
        <w:object w:dxaOrig="2520" w:dyaOrig="360" w14:anchorId="1BF7A2B6">
          <v:shape id="_x0000_i1049" type="#_x0000_t75" style="width:128.25pt;height:18pt" o:ole="">
            <v:imagedata r:id="rId62" o:title=""/>
          </v:shape>
          <o:OLEObject Type="Embed" ProgID="Equation.DSMT4" ShapeID="_x0000_i1049" DrawAspect="Content" ObjectID="_1752641739" r:id="rId63"/>
        </w:object>
      </w:r>
    </w:p>
    <w:p w14:paraId="3A45A5B9" w14:textId="77777777" w:rsidR="0080697D" w:rsidRPr="0080697D" w:rsidRDefault="0080697D" w:rsidP="0080697D">
      <w:pPr>
        <w:spacing w:before="240" w:after="0" w:line="240" w:lineRule="auto"/>
        <w:rPr>
          <w:rFonts w:ascii="Calibri" w:eastAsia="Calibri" w:hAnsi="Calibri" w:cs="Calibri"/>
          <w:b/>
        </w:rPr>
      </w:pPr>
    </w:p>
    <w:p w14:paraId="1CF36D58" w14:textId="77777777" w:rsidR="0080697D" w:rsidRPr="0080697D" w:rsidRDefault="0080697D" w:rsidP="0080697D">
      <w:pPr>
        <w:spacing w:before="240" w:after="0" w:line="240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  <w:b/>
        </w:rPr>
        <w:t xml:space="preserve">Primjer 2:  </w:t>
      </w:r>
      <w:r w:rsidRPr="0080697D">
        <w:rPr>
          <w:rFonts w:ascii="Calibri" w:eastAsia="Calibri" w:hAnsi="Calibri" w:cs="Calibri"/>
        </w:rPr>
        <w:t>Zadaci za vršnjačko vrednovanje (Prilog A)</w:t>
      </w:r>
    </w:p>
    <w:p w14:paraId="41B69938" w14:textId="77777777" w:rsidR="0080697D" w:rsidRPr="0080697D" w:rsidRDefault="0080697D" w:rsidP="0080697D">
      <w:pPr>
        <w:spacing w:before="120" w:after="0" w:line="240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  <w:sz w:val="36"/>
          <w:szCs w:val="36"/>
        </w:rPr>
        <w:t>●</w:t>
      </w:r>
      <w:r w:rsidRPr="0080697D">
        <w:rPr>
          <w:rFonts w:ascii="Calibri" w:eastAsia="Calibri" w:hAnsi="Calibri" w:cs="Calibri"/>
          <w:sz w:val="40"/>
          <w:szCs w:val="40"/>
        </w:rPr>
        <w:t xml:space="preserve"> </w:t>
      </w:r>
      <w:r w:rsidRPr="0080697D">
        <w:rPr>
          <w:rFonts w:ascii="Calibri" w:eastAsia="Calibri" w:hAnsi="Calibri" w:cs="Calibri"/>
        </w:rPr>
        <w:t>Pitanja:</w:t>
      </w:r>
    </w:p>
    <w:p w14:paraId="1520C16D" w14:textId="77777777" w:rsidR="0080697D" w:rsidRPr="0080697D" w:rsidRDefault="0080697D" w:rsidP="0080697D">
      <w:pPr>
        <w:numPr>
          <w:ilvl w:val="0"/>
          <w:numId w:val="11"/>
        </w:numPr>
        <w:spacing w:before="120" w:after="0" w:line="276" w:lineRule="auto"/>
        <w:ind w:left="709" w:hanging="357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Izračunajte volumen piramide.</w:t>
      </w:r>
    </w:p>
    <w:p w14:paraId="24A94266" w14:textId="77777777" w:rsidR="0080697D" w:rsidRPr="0080697D" w:rsidRDefault="0080697D" w:rsidP="0080697D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Times New Roman"/>
          <w:noProof/>
        </w:rPr>
        <w:drawing>
          <wp:inline distT="0" distB="0" distL="0" distR="0" wp14:anchorId="25D91771" wp14:editId="146509F8">
            <wp:extent cx="862642" cy="1015409"/>
            <wp:effectExtent l="0" t="0" r="0" b="0"/>
            <wp:docPr id="15655" name="Slika 15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65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3461" cy="10399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6507B1" w14:textId="77777777" w:rsidR="0080697D" w:rsidRPr="0080697D" w:rsidRDefault="0080697D" w:rsidP="0080697D">
      <w:pPr>
        <w:numPr>
          <w:ilvl w:val="0"/>
          <w:numId w:val="10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Izračunajte oplošje pravilne četverostrane piramide kojoj je pobočka jednakokračan trokut prikazan na slici.</w:t>
      </w:r>
    </w:p>
    <w:p w14:paraId="1AE4D377" w14:textId="77777777" w:rsidR="0080697D" w:rsidRPr="0080697D" w:rsidRDefault="0080697D" w:rsidP="0080697D">
      <w:pPr>
        <w:spacing w:after="0" w:line="240" w:lineRule="auto"/>
        <w:ind w:left="720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Times New Roman"/>
          <w:noProof/>
        </w:rPr>
        <w:drawing>
          <wp:inline distT="0" distB="0" distL="0" distR="0" wp14:anchorId="033C2040" wp14:editId="34ADF0B9">
            <wp:extent cx="595223" cy="938668"/>
            <wp:effectExtent l="0" t="0" r="0" b="0"/>
            <wp:docPr id="15656" name="Slika 15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 rotWithShape="1">
                    <a:blip r:embed="rId6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67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" t="4520" r="-32"/>
                    <a:stretch/>
                  </pic:blipFill>
                  <pic:spPr bwMode="auto">
                    <a:xfrm>
                      <a:off x="0" y="0"/>
                      <a:ext cx="600915" cy="94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7913E9E" w14:textId="77777777" w:rsidR="0080697D" w:rsidRPr="0080697D" w:rsidRDefault="0080697D" w:rsidP="0080697D">
      <w:pPr>
        <w:spacing w:after="0" w:line="240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Times New Roman"/>
          <w:sz w:val="36"/>
          <w:szCs w:val="36"/>
        </w:rPr>
        <w:sym w:font="Symbol" w:char="00A8"/>
      </w:r>
      <w:r w:rsidRPr="0080697D">
        <w:rPr>
          <w:rFonts w:ascii="Calibri" w:eastAsia="Calibri" w:hAnsi="Calibri" w:cs="Calibri"/>
          <w:sz w:val="40"/>
          <w:szCs w:val="40"/>
        </w:rPr>
        <w:t xml:space="preserve"> </w:t>
      </w:r>
      <w:r w:rsidRPr="0080697D">
        <w:rPr>
          <w:rFonts w:ascii="Calibri" w:eastAsia="Calibri" w:hAnsi="Calibri" w:cs="Calibri"/>
        </w:rPr>
        <w:t xml:space="preserve">Pitanja: </w:t>
      </w:r>
    </w:p>
    <w:p w14:paraId="7A1C0AB0" w14:textId="77777777" w:rsidR="0080697D" w:rsidRPr="0080697D" w:rsidRDefault="0080697D" w:rsidP="0080697D">
      <w:pPr>
        <w:numPr>
          <w:ilvl w:val="0"/>
          <w:numId w:val="11"/>
        </w:numPr>
        <w:spacing w:before="120" w:after="0" w:line="276" w:lineRule="auto"/>
        <w:ind w:left="709" w:hanging="357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Izračunajte volumen piramide.</w:t>
      </w:r>
    </w:p>
    <w:p w14:paraId="20D2F33B" w14:textId="77777777" w:rsidR="0080697D" w:rsidRPr="0080697D" w:rsidRDefault="0080697D" w:rsidP="0080697D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Times New Roman"/>
          <w:noProof/>
        </w:rPr>
        <w:drawing>
          <wp:inline distT="0" distB="0" distL="0" distR="0" wp14:anchorId="0FF8A8E7" wp14:editId="5174592B">
            <wp:extent cx="966159" cy="1069519"/>
            <wp:effectExtent l="0" t="0" r="5715" b="0"/>
            <wp:docPr id="15657" name="Slika 15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 rotWithShape="1">
                    <a:blip r:embed="rId6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69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1726"/>
                    <a:stretch/>
                  </pic:blipFill>
                  <pic:spPr bwMode="auto">
                    <a:xfrm>
                      <a:off x="0" y="0"/>
                      <a:ext cx="977328" cy="10818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7C9EA7C" w14:textId="77777777" w:rsidR="0080697D" w:rsidRPr="0080697D" w:rsidRDefault="0080697D" w:rsidP="0080697D">
      <w:pPr>
        <w:numPr>
          <w:ilvl w:val="0"/>
          <w:numId w:val="10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Izračunajte oplošje pravilne četverostrane piramide kojoj je pobočka jednakokračan trokut prikazan na slici.</w:t>
      </w:r>
    </w:p>
    <w:p w14:paraId="78357EE5" w14:textId="77777777" w:rsidR="0080697D" w:rsidRPr="0080697D" w:rsidRDefault="0080697D" w:rsidP="0080697D">
      <w:pPr>
        <w:spacing w:after="0" w:line="240" w:lineRule="auto"/>
        <w:ind w:left="720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Times New Roman"/>
          <w:noProof/>
        </w:rPr>
        <w:drawing>
          <wp:inline distT="0" distB="0" distL="0" distR="0" wp14:anchorId="778DA9C0" wp14:editId="10B61081">
            <wp:extent cx="577969" cy="912753"/>
            <wp:effectExtent l="0" t="0" r="0" b="1905"/>
            <wp:docPr id="15658" name="Slika 15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71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010" cy="9238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520DF4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</w:p>
    <w:p w14:paraId="61EE1FBB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</w:p>
    <w:p w14:paraId="07443DD3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  <w:b/>
        </w:rPr>
        <w:t xml:space="preserve">Primjer 3:  </w:t>
      </w:r>
      <w:r w:rsidRPr="0080697D">
        <w:rPr>
          <w:rFonts w:ascii="Calibri" w:eastAsia="Calibri" w:hAnsi="Calibri" w:cs="Calibri"/>
        </w:rPr>
        <w:t>Lista za samoprocjenu 2</w:t>
      </w:r>
      <w:r w:rsidRPr="0080697D">
        <w:rPr>
          <w:rFonts w:ascii="Calibri" w:eastAsia="Calibri" w:hAnsi="Calibri" w:cs="Calibri"/>
          <w:b/>
        </w:rPr>
        <w:t xml:space="preserve"> </w:t>
      </w:r>
      <w:r w:rsidRPr="0080697D">
        <w:rPr>
          <w:rFonts w:ascii="Calibri" w:eastAsia="Calibri" w:hAnsi="Calibri" w:cs="Calibri"/>
        </w:rPr>
        <w:t>(Prilog C)</w:t>
      </w:r>
    </w:p>
    <w:p w14:paraId="600488EA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Tvrdnje:</w:t>
      </w:r>
    </w:p>
    <w:p w14:paraId="29055ADE" w14:textId="77777777" w:rsidR="0080697D" w:rsidRPr="0080697D" w:rsidRDefault="0080697D" w:rsidP="0080697D">
      <w:pPr>
        <w:numPr>
          <w:ilvl w:val="0"/>
          <w:numId w:val="17"/>
        </w:numPr>
        <w:spacing w:before="240" w:after="0" w:line="240" w:lineRule="auto"/>
        <w:ind w:left="709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Skiciram pravilnu četverostranu piramidu.</w:t>
      </w:r>
    </w:p>
    <w:p w14:paraId="4D7BB2AA" w14:textId="77777777" w:rsidR="0080697D" w:rsidRPr="0080697D" w:rsidRDefault="0080697D" w:rsidP="0080697D">
      <w:pPr>
        <w:numPr>
          <w:ilvl w:val="0"/>
          <w:numId w:val="17"/>
        </w:numPr>
        <w:spacing w:before="240" w:after="0" w:line="240" w:lineRule="auto"/>
        <w:ind w:left="709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Crtam mrežu pravilne četverostrane piramide.</w:t>
      </w:r>
    </w:p>
    <w:p w14:paraId="1D82108E" w14:textId="77777777" w:rsidR="0080697D" w:rsidRPr="0080697D" w:rsidRDefault="0080697D" w:rsidP="0080697D">
      <w:pPr>
        <w:numPr>
          <w:ilvl w:val="0"/>
          <w:numId w:val="17"/>
        </w:numPr>
        <w:spacing w:before="240" w:after="0" w:line="240" w:lineRule="auto"/>
        <w:ind w:left="709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Određujem duljinu nepoznatog brida pravilne četverostrane piramide primjenjujući Pitagorin poučak.</w:t>
      </w:r>
    </w:p>
    <w:p w14:paraId="21C1E789" w14:textId="77777777" w:rsidR="0080697D" w:rsidRPr="0080697D" w:rsidRDefault="0080697D" w:rsidP="0080697D">
      <w:pPr>
        <w:numPr>
          <w:ilvl w:val="0"/>
          <w:numId w:val="17"/>
        </w:numPr>
        <w:spacing w:before="240" w:after="0" w:line="240" w:lineRule="auto"/>
        <w:ind w:left="709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Određujem oplošje pravilne četverostrane piramide.</w:t>
      </w:r>
    </w:p>
    <w:p w14:paraId="26DC4558" w14:textId="77777777" w:rsidR="0080697D" w:rsidRPr="0080697D" w:rsidRDefault="0080697D" w:rsidP="0080697D">
      <w:pPr>
        <w:numPr>
          <w:ilvl w:val="0"/>
          <w:numId w:val="17"/>
        </w:numPr>
        <w:spacing w:before="240" w:after="0" w:line="240" w:lineRule="auto"/>
        <w:ind w:left="709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Određujem obujam pravilne četverostrane piramide</w:t>
      </w:r>
    </w:p>
    <w:p w14:paraId="6B5CFAE3" w14:textId="77777777" w:rsidR="0080697D" w:rsidRPr="0080697D" w:rsidRDefault="0080697D" w:rsidP="0080697D">
      <w:pPr>
        <w:spacing w:before="240"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6911BFF6" w14:textId="77777777" w:rsidR="0080697D" w:rsidRPr="0080697D" w:rsidRDefault="0080697D" w:rsidP="0080697D">
      <w:pPr>
        <w:spacing w:before="240"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68FE36FA" w14:textId="77777777" w:rsidR="0080697D" w:rsidRPr="0080697D" w:rsidRDefault="0080697D" w:rsidP="0080697D">
      <w:pPr>
        <w:spacing w:before="240"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7B900343" w14:textId="77777777" w:rsidR="0080697D" w:rsidRPr="0080697D" w:rsidRDefault="0080697D" w:rsidP="0080697D">
      <w:pPr>
        <w:spacing w:before="240"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5EDA1780" w14:textId="77777777" w:rsidR="0080697D" w:rsidRPr="0080697D" w:rsidRDefault="0080697D" w:rsidP="0080697D">
      <w:pPr>
        <w:spacing w:before="240"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6FC47492" w14:textId="77777777" w:rsidR="0080697D" w:rsidRPr="0080697D" w:rsidRDefault="0080697D" w:rsidP="0080697D">
      <w:pPr>
        <w:spacing w:after="200" w:line="240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t>Vrednovanje za učenje</w:t>
      </w:r>
    </w:p>
    <w:p w14:paraId="5EB8F488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  <w:b/>
        </w:rPr>
        <w:t xml:space="preserve">Primjer 1:  </w:t>
      </w:r>
      <w:r w:rsidRPr="0080697D">
        <w:rPr>
          <w:rFonts w:ascii="Calibri" w:eastAsia="Calibri" w:hAnsi="Calibri" w:cs="Calibri"/>
        </w:rPr>
        <w:t>Izlazna kartica</w:t>
      </w:r>
    </w:p>
    <w:p w14:paraId="7889EA08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Učenici odgovaraju na postavljena pitanja na listić papira.</w:t>
      </w:r>
    </w:p>
    <w:p w14:paraId="5DE432EF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lastRenderedPageBreak/>
        <w:t>1.  Skicirajte pravilnu četverostranu piramidu i na skici označite osnovni brid, bočni brid, visinu piramide i visinu pobočke.</w:t>
      </w:r>
    </w:p>
    <w:p w14:paraId="1682E8BF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2.</w:t>
      </w:r>
      <w:r w:rsidRPr="0080697D">
        <w:rPr>
          <w:rFonts w:ascii="Calibri" w:eastAsia="Calibri" w:hAnsi="Calibri" w:cs="Calibri"/>
        </w:rPr>
        <w:tab/>
      </w:r>
      <w:r w:rsidRPr="0080697D">
        <w:rPr>
          <w:rFonts w:ascii="Calibri" w:eastAsia="Times New Roman" w:hAnsi="Calibri" w:cs="Calibri"/>
        </w:rPr>
        <w:t>Izračunajte duljinu osnovnog brida pravilne četverostrane piramide ako je visina te piramide 450 mm, a duljina bočnog brida je 53 cm.</w:t>
      </w:r>
    </w:p>
    <w:p w14:paraId="3727ACC5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  <w:b/>
        </w:rPr>
      </w:pPr>
    </w:p>
    <w:p w14:paraId="081BE30D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  <w:b/>
        </w:rPr>
        <w:t xml:space="preserve">Primjer 2:  </w:t>
      </w:r>
      <w:r w:rsidRPr="0080697D">
        <w:rPr>
          <w:rFonts w:ascii="Calibri" w:eastAsia="Calibri" w:hAnsi="Calibri" w:cs="Calibri"/>
        </w:rPr>
        <w:t>Kviz (Prilog D)</w:t>
      </w:r>
    </w:p>
    <w:p w14:paraId="30E22943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Tvrdnje:</w:t>
      </w:r>
    </w:p>
    <w:p w14:paraId="6F55CA60" w14:textId="77777777" w:rsidR="0080697D" w:rsidRPr="0080697D" w:rsidRDefault="0080697D" w:rsidP="0080697D">
      <w:pPr>
        <w:numPr>
          <w:ilvl w:val="0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Ovo je mreža kvadratne piramide.</w:t>
      </w:r>
    </w:p>
    <w:p w14:paraId="4941B950" w14:textId="77777777" w:rsidR="0080697D" w:rsidRPr="0080697D" w:rsidRDefault="0080697D" w:rsidP="0080697D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Times New Roman"/>
          <w:noProof/>
        </w:rPr>
        <w:drawing>
          <wp:inline distT="0" distB="0" distL="0" distR="0" wp14:anchorId="33A3F21E" wp14:editId="338C26CA">
            <wp:extent cx="1104182" cy="1360854"/>
            <wp:effectExtent l="0" t="0" r="1270" b="0"/>
            <wp:docPr id="15659" name="Slika 15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BEBA8EAE-BF5A-486C-A8C5-ECC9F3942E4B}">
                          <a14:imgProps xmlns:a14="http://schemas.microsoft.com/office/drawing/2010/main">
                            <a14:imgLayer r:embed="rId73">
                              <a14:imgEffect>
                                <a14:colorTemperature colorTemp="5900"/>
                              </a14:imgEffect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4355" cy="13857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6F1663" w14:textId="77777777" w:rsidR="0080697D" w:rsidRPr="0080697D" w:rsidRDefault="0080697D" w:rsidP="0080697D">
      <w:pPr>
        <w:numPr>
          <w:ilvl w:val="0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Pravilna četverostrana piramida ima bridove jednakih duljina.</w:t>
      </w:r>
    </w:p>
    <w:p w14:paraId="35BADC7C" w14:textId="77777777" w:rsidR="0080697D" w:rsidRPr="0080697D" w:rsidRDefault="0080697D" w:rsidP="0080697D">
      <w:pPr>
        <w:numPr>
          <w:ilvl w:val="0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Volumen kvadratne piramide se izračunava iz izraza </w:t>
      </w:r>
      <w:r w:rsidRPr="0080697D">
        <w:rPr>
          <w:rFonts w:ascii="Calibri" w:eastAsia="Calibri" w:hAnsi="Calibri" w:cs="Calibri"/>
          <w:i/>
          <w:iCs/>
        </w:rPr>
        <w:t xml:space="preserve">V </w:t>
      </w:r>
      <w:r w:rsidRPr="0080697D">
        <w:rPr>
          <w:rFonts w:ascii="Calibri" w:eastAsia="Calibri" w:hAnsi="Calibri" w:cs="Calibri"/>
        </w:rPr>
        <w:t>=</w:t>
      </w:r>
      <w:r w:rsidRPr="0080697D">
        <w:rPr>
          <w:rFonts w:ascii="Calibri" w:eastAsia="Calibri" w:hAnsi="Calibri" w:cs="Calibri"/>
          <w:i/>
          <w:iCs/>
        </w:rPr>
        <w:t xml:space="preserve"> B∙v</w:t>
      </w:r>
      <w:r w:rsidRPr="0080697D">
        <w:rPr>
          <w:rFonts w:ascii="Calibri" w:eastAsia="Calibri" w:hAnsi="Calibri" w:cs="Calibri"/>
        </w:rPr>
        <w:t xml:space="preserve">, a oplošje iz izraza </w:t>
      </w:r>
      <w:r w:rsidRPr="0080697D">
        <w:rPr>
          <w:rFonts w:ascii="Calibri" w:eastAsia="Calibri" w:hAnsi="Calibri" w:cs="Calibri"/>
          <w:i/>
          <w:iCs/>
        </w:rPr>
        <w:t>O</w:t>
      </w:r>
      <w:r w:rsidRPr="0080697D">
        <w:rPr>
          <w:rFonts w:ascii="Calibri" w:eastAsia="Calibri" w:hAnsi="Calibri" w:cs="Calibri"/>
        </w:rPr>
        <w:t xml:space="preserve"> = 2</w:t>
      </w:r>
      <w:r w:rsidRPr="0080697D">
        <w:rPr>
          <w:rFonts w:ascii="Calibri" w:eastAsia="Calibri" w:hAnsi="Calibri" w:cs="Calibri"/>
          <w:i/>
          <w:iCs/>
        </w:rPr>
        <w:t xml:space="preserve">B </w:t>
      </w:r>
      <w:r w:rsidRPr="0080697D">
        <w:rPr>
          <w:rFonts w:ascii="Calibri" w:eastAsia="Calibri" w:hAnsi="Calibri" w:cs="Calibri"/>
        </w:rPr>
        <w:t xml:space="preserve">+ </w:t>
      </w:r>
      <w:r w:rsidRPr="0080697D">
        <w:rPr>
          <w:rFonts w:ascii="Calibri" w:eastAsia="Calibri" w:hAnsi="Calibri" w:cs="Calibri"/>
          <w:i/>
          <w:iCs/>
        </w:rPr>
        <w:t>P</w:t>
      </w:r>
      <w:r w:rsidRPr="0080697D">
        <w:rPr>
          <w:rFonts w:ascii="Calibri" w:eastAsia="Calibri" w:hAnsi="Calibri" w:cs="Calibri"/>
        </w:rPr>
        <w:t>.</w:t>
      </w:r>
    </w:p>
    <w:p w14:paraId="5CA95916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67CB8B3D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Zadatci:</w:t>
      </w:r>
    </w:p>
    <w:p w14:paraId="06A992BB" w14:textId="77777777" w:rsidR="0080697D" w:rsidRPr="0080697D" w:rsidRDefault="0080697D" w:rsidP="0080697D">
      <w:pPr>
        <w:numPr>
          <w:ilvl w:val="0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Izračunajte oplošje pravilne četverostrane piramide kojoj je osnovni brid duljine u 4 cm, a visina pobočke duljine 0.5 dm. </w:t>
      </w:r>
    </w:p>
    <w:p w14:paraId="326ED52B" w14:textId="77777777" w:rsidR="0080697D" w:rsidRPr="0080697D" w:rsidRDefault="0080697D" w:rsidP="0080697D">
      <w:pPr>
        <w:numPr>
          <w:ilvl w:val="0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Izračunajte volumen kvadratne piramide kojoj je osnovni brid duljine </w:t>
      </w:r>
      <w:r w:rsidRPr="0080697D">
        <w:rPr>
          <w:rFonts w:ascii="Calibri" w:eastAsia="Calibri" w:hAnsi="Calibri" w:cs="Times New Roman"/>
          <w:position w:val="-8"/>
        </w:rPr>
        <w:object w:dxaOrig="340" w:dyaOrig="340" w14:anchorId="0629E009">
          <v:shape id="_x0000_i1050" type="#_x0000_t75" style="width:15pt;height:17.25pt" o:ole="">
            <v:imagedata r:id="rId74" o:title=""/>
          </v:shape>
          <o:OLEObject Type="Embed" ProgID="Equation.DSMT4" ShapeID="_x0000_i1050" DrawAspect="Content" ObjectID="_1752641740" r:id="rId75"/>
        </w:object>
      </w:r>
      <w:r w:rsidRPr="0080697D">
        <w:rPr>
          <w:rFonts w:ascii="Calibri" w:eastAsia="Calibri" w:hAnsi="Calibri" w:cs="Calibri"/>
        </w:rPr>
        <w:t xml:space="preserve"> dm, a visina duljine </w:t>
      </w:r>
      <w:r w:rsidRPr="0080697D">
        <w:rPr>
          <w:rFonts w:ascii="Calibri" w:eastAsia="Times New Roman" w:hAnsi="Calibri" w:cs="Calibri"/>
        </w:rPr>
        <w:t>6 dm.</w:t>
      </w:r>
    </w:p>
    <w:p w14:paraId="60F4A62A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24978768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643254B4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79E878DF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6671EA09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3B2C522E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2E5992AB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</w:rPr>
      </w:pPr>
    </w:p>
    <w:p w14:paraId="3D5C6970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  <w:b/>
        </w:rPr>
        <w:t xml:space="preserve">Primjer 3:  </w:t>
      </w:r>
      <w:r w:rsidRPr="0080697D">
        <w:rPr>
          <w:rFonts w:ascii="Calibri" w:eastAsia="Calibri" w:hAnsi="Calibri" w:cs="Calibri"/>
        </w:rPr>
        <w:t>Kviz (Prilog D)</w:t>
      </w:r>
    </w:p>
    <w:p w14:paraId="1D45B3D3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Tvrdnje:</w:t>
      </w:r>
    </w:p>
    <w:p w14:paraId="161059BB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Kvadratna prizma ima duljinu osnovnog bridova</w:t>
      </w:r>
      <w:r w:rsidRPr="0080697D">
        <w:rPr>
          <w:rFonts w:ascii="Calibri" w:eastAsia="Calibri" w:hAnsi="Calibri" w:cs="Times New Roman"/>
          <w:position w:val="-8"/>
        </w:rPr>
        <w:object w:dxaOrig="340" w:dyaOrig="340" w14:anchorId="0F846A6D">
          <v:shape id="_x0000_i1051" type="#_x0000_t75" style="width:15pt;height:17.25pt" o:ole="">
            <v:imagedata r:id="rId76" o:title=""/>
          </v:shape>
          <o:OLEObject Type="Embed" ProgID="Equation.DSMT4" ShapeID="_x0000_i1051" DrawAspect="Content" ObjectID="_1752641741" r:id="rId77"/>
        </w:object>
      </w:r>
      <w:r w:rsidRPr="0080697D">
        <w:rPr>
          <w:rFonts w:ascii="Calibri" w:eastAsia="Calibri" w:hAnsi="Calibri" w:cs="Times New Roman"/>
        </w:rPr>
        <w:t xml:space="preserve">dm, a bočni brid dug je       </w:t>
      </w:r>
      <w:r w:rsidRPr="0080697D">
        <w:rPr>
          <w:rFonts w:ascii="Calibri" w:eastAsia="Calibri" w:hAnsi="Calibri" w:cs="Times New Roman"/>
          <w:position w:val="-8"/>
        </w:rPr>
        <w:object w:dxaOrig="460" w:dyaOrig="340" w14:anchorId="65F39111">
          <v:shape id="_x0000_i1052" type="#_x0000_t75" style="width:21pt;height:17.25pt" o:ole="">
            <v:imagedata r:id="rId78" o:title=""/>
          </v:shape>
          <o:OLEObject Type="Embed" ProgID="Equation.DSMT4" ShapeID="_x0000_i1052" DrawAspect="Content" ObjectID="_1752641742" r:id="rId79"/>
        </w:object>
      </w:r>
      <w:r w:rsidRPr="0080697D">
        <w:rPr>
          <w:rFonts w:ascii="Calibri" w:eastAsia="Calibri" w:hAnsi="Calibri" w:cs="Times New Roman"/>
        </w:rPr>
        <w:t>dm.</w:t>
      </w:r>
    </w:p>
    <w:p w14:paraId="0C4F17A1" w14:textId="77777777" w:rsidR="0080697D" w:rsidRPr="0080697D" w:rsidRDefault="0080697D" w:rsidP="0080697D">
      <w:pPr>
        <w:numPr>
          <w:ilvl w:val="0"/>
          <w:numId w:val="12"/>
        </w:numPr>
        <w:spacing w:after="0" w:line="276" w:lineRule="auto"/>
        <w:ind w:left="426"/>
        <w:contextualSpacing/>
        <w:rPr>
          <w:rFonts w:ascii="Calibri" w:eastAsia="Calibri" w:hAnsi="Calibri" w:cs="Calibri"/>
        </w:rPr>
      </w:pPr>
      <w:r w:rsidRPr="0080697D">
        <w:rPr>
          <w:rFonts w:ascii="Calibri" w:eastAsia="Times New Roman" w:hAnsi="Calibri" w:cs="Calibri"/>
        </w:rPr>
        <w:t xml:space="preserve">Oplošje te kvadratne prizme iznosi </w:t>
      </w:r>
      <w:r w:rsidRPr="0080697D">
        <w:rPr>
          <w:rFonts w:ascii="Calibri" w:eastAsia="Calibri" w:hAnsi="Calibri" w:cs="Times New Roman"/>
          <w:position w:val="-18"/>
        </w:rPr>
        <w:object w:dxaOrig="1040" w:dyaOrig="460" w14:anchorId="4C111F3A">
          <v:shape id="_x0000_i1053" type="#_x0000_t75" style="width:45.75pt;height:23.25pt" o:ole="">
            <v:imagedata r:id="rId80" o:title=""/>
          </v:shape>
          <o:OLEObject Type="Embed" ProgID="Equation.DSMT4" ShapeID="_x0000_i1053" DrawAspect="Content" ObjectID="_1752641743" r:id="rId81"/>
        </w:object>
      </w:r>
      <w:r w:rsidRPr="0080697D">
        <w:rPr>
          <w:rFonts w:ascii="Calibri" w:eastAsia="Calibri" w:hAnsi="Calibri" w:cs="Times New Roman"/>
        </w:rPr>
        <w:t>dm</w:t>
      </w:r>
      <w:r w:rsidRPr="0080697D">
        <w:rPr>
          <w:rFonts w:ascii="Calibri" w:eastAsia="Calibri" w:hAnsi="Calibri" w:cs="Times New Roman"/>
          <w:vertAlign w:val="superscript"/>
        </w:rPr>
        <w:t>2</w:t>
      </w:r>
    </w:p>
    <w:p w14:paraId="514A33E9" w14:textId="77777777" w:rsidR="0080697D" w:rsidRPr="0080697D" w:rsidRDefault="0080697D" w:rsidP="0080697D">
      <w:pPr>
        <w:numPr>
          <w:ilvl w:val="0"/>
          <w:numId w:val="12"/>
        </w:numPr>
        <w:spacing w:after="0" w:line="276" w:lineRule="auto"/>
        <w:ind w:left="426"/>
        <w:contextualSpacing/>
        <w:rPr>
          <w:rFonts w:ascii="Calibri" w:eastAsia="Calibri" w:hAnsi="Calibri" w:cs="Calibri"/>
        </w:rPr>
      </w:pPr>
      <w:r w:rsidRPr="0080697D">
        <w:rPr>
          <w:rFonts w:ascii="Calibri" w:eastAsia="Times New Roman" w:hAnsi="Calibri" w:cs="Calibri"/>
        </w:rPr>
        <w:t xml:space="preserve">Volumen te kvadratne prizme iznosi    </w:t>
      </w:r>
      <w:r w:rsidRPr="0080697D">
        <w:rPr>
          <w:rFonts w:ascii="Calibri" w:eastAsia="Calibri" w:hAnsi="Calibri" w:cs="Times New Roman"/>
          <w:position w:val="-22"/>
        </w:rPr>
        <w:object w:dxaOrig="720" w:dyaOrig="620" w14:anchorId="47E7DD0B">
          <v:shape id="_x0000_i1054" type="#_x0000_t75" style="width:30.75pt;height:30.75pt" o:ole="">
            <v:imagedata r:id="rId82" o:title=""/>
          </v:shape>
          <o:OLEObject Type="Embed" ProgID="Equation.DSMT4" ShapeID="_x0000_i1054" DrawAspect="Content" ObjectID="_1752641744" r:id="rId83"/>
        </w:object>
      </w:r>
      <w:r w:rsidRPr="0080697D">
        <w:rPr>
          <w:rFonts w:ascii="Calibri" w:eastAsia="Calibri" w:hAnsi="Calibri" w:cs="Times New Roman"/>
        </w:rPr>
        <w:t>dm</w:t>
      </w:r>
      <w:r w:rsidRPr="0080697D">
        <w:rPr>
          <w:rFonts w:ascii="Calibri" w:eastAsia="Calibri" w:hAnsi="Calibri" w:cs="Times New Roman"/>
          <w:vertAlign w:val="superscript"/>
        </w:rPr>
        <w:t>3</w:t>
      </w:r>
      <w:r w:rsidRPr="0080697D">
        <w:rPr>
          <w:rFonts w:ascii="Calibri" w:eastAsia="Calibri" w:hAnsi="Calibri" w:cs="Times New Roman"/>
        </w:rPr>
        <w:t>.</w:t>
      </w:r>
    </w:p>
    <w:p w14:paraId="26B642DE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39301498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Zadatak:</w:t>
      </w:r>
    </w:p>
    <w:p w14:paraId="0492CBD0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Kutija ima oblik pravilne četverostrane piramide. Visina kutije je 2 dm. U kutiji je 30 litara čokolade. </w:t>
      </w:r>
    </w:p>
    <w:p w14:paraId="0EA18DB5" w14:textId="77777777" w:rsidR="0080697D" w:rsidRPr="0080697D" w:rsidRDefault="0080697D" w:rsidP="0080697D">
      <w:pPr>
        <w:numPr>
          <w:ilvl w:val="0"/>
          <w:numId w:val="13"/>
        </w:numPr>
        <w:spacing w:after="200" w:line="276" w:lineRule="auto"/>
        <w:ind w:left="426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Izračunate duljinu osnovnog brida te kutije.</w:t>
      </w:r>
    </w:p>
    <w:p w14:paraId="66C6137F" w14:textId="77777777" w:rsidR="0080697D" w:rsidRPr="0080697D" w:rsidRDefault="0080697D" w:rsidP="0080697D">
      <w:pPr>
        <w:numPr>
          <w:ilvl w:val="0"/>
          <w:numId w:val="13"/>
        </w:numPr>
        <w:spacing w:after="200" w:line="276" w:lineRule="auto"/>
        <w:ind w:left="426"/>
        <w:contextualSpacing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Odredite koliko je najmanje ukrasnog papira potrebno kako bi kutiju omotali papirom.</w:t>
      </w:r>
    </w:p>
    <w:p w14:paraId="57E6D88F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4E0ED598" w14:textId="77777777" w:rsidR="0080697D" w:rsidRPr="0080697D" w:rsidRDefault="0080697D" w:rsidP="0080697D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2A24F46C" w14:textId="77777777" w:rsidR="0080697D" w:rsidRPr="0080697D" w:rsidRDefault="0080697D" w:rsidP="0080697D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66C1A2A8" w14:textId="77777777" w:rsidR="0080697D" w:rsidRPr="0080697D" w:rsidRDefault="0080697D" w:rsidP="0080697D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2D89F58D" w14:textId="77777777" w:rsidR="0080697D" w:rsidRPr="0080697D" w:rsidRDefault="0080697D" w:rsidP="0080697D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209DF8FE" w14:textId="77777777" w:rsidR="0080697D" w:rsidRPr="0080697D" w:rsidRDefault="0080697D" w:rsidP="0080697D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6765E8C9" w14:textId="77777777" w:rsidR="0080697D" w:rsidRPr="0080697D" w:rsidRDefault="0080697D" w:rsidP="0080697D">
      <w:pPr>
        <w:spacing w:after="200" w:line="276" w:lineRule="auto"/>
        <w:contextualSpacing/>
        <w:rPr>
          <w:rFonts w:ascii="Calibri" w:eastAsia="Calibri" w:hAnsi="Calibri" w:cs="Calibri"/>
        </w:rPr>
        <w:sectPr w:rsidR="0080697D" w:rsidRPr="0080697D" w:rsidSect="00EE17FF">
          <w:type w:val="continuous"/>
          <w:pgSz w:w="11906" w:h="16838"/>
          <w:pgMar w:top="1134" w:right="1134" w:bottom="1134" w:left="1134" w:header="709" w:footer="709" w:gutter="0"/>
          <w:cols w:num="2" w:space="708"/>
          <w:docGrid w:linePitch="360"/>
        </w:sectPr>
      </w:pPr>
    </w:p>
    <w:p w14:paraId="4BA04FEB" w14:textId="77777777" w:rsidR="0080697D" w:rsidRPr="0080697D" w:rsidRDefault="0080697D" w:rsidP="0080697D">
      <w:pPr>
        <w:tabs>
          <w:tab w:val="left" w:pos="2567"/>
        </w:tabs>
        <w:spacing w:after="200" w:line="276" w:lineRule="auto"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  <w:b/>
        </w:rPr>
        <w:lastRenderedPageBreak/>
        <w:t xml:space="preserve">Vrednovanje naučenoga                                                                                                   </w:t>
      </w:r>
      <w:r w:rsidRPr="0080697D">
        <w:rPr>
          <w:rFonts w:ascii="Calibri" w:eastAsia="Calibri" w:hAnsi="Calibri" w:cs="Calibri"/>
          <w:i/>
        </w:rPr>
        <w:t xml:space="preserve"> </w:t>
      </w:r>
    </w:p>
    <w:p w14:paraId="6026CF99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Ime i prezime ................................................................                                                        grupa A</w:t>
      </w:r>
    </w:p>
    <w:p w14:paraId="4BF709A2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  <w:noProof/>
        </w:rPr>
        <mc:AlternateContent>
          <mc:Choice Requires="wpg">
            <w:drawing>
              <wp:anchor distT="0" distB="0" distL="114300" distR="114300" simplePos="0" relativeHeight="251673600" behindDoc="1" locked="0" layoutInCell="1" allowOverlap="1" wp14:anchorId="22B8EE93" wp14:editId="2BA5330D">
                <wp:simplePos x="0" y="0"/>
                <wp:positionH relativeFrom="column">
                  <wp:posOffset>241935</wp:posOffset>
                </wp:positionH>
                <wp:positionV relativeFrom="paragraph">
                  <wp:posOffset>141605</wp:posOffset>
                </wp:positionV>
                <wp:extent cx="5391150" cy="1552575"/>
                <wp:effectExtent l="0" t="0" r="0" b="9525"/>
                <wp:wrapNone/>
                <wp:docPr id="15628" name="Grupa 156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91150" cy="1552575"/>
                          <a:chOff x="0" y="0"/>
                          <a:chExt cx="5391150" cy="1552575"/>
                        </a:xfrm>
                      </wpg:grpSpPr>
                      <pic:pic xmlns:pic="http://schemas.openxmlformats.org/drawingml/2006/picture">
                        <pic:nvPicPr>
                          <pic:cNvPr id="15629" name="Slika 15629"/>
                          <pic:cNvPicPr>
                            <a:picLocks noChangeAspect="1"/>
                          </pic:cNvPicPr>
                        </pic:nvPicPr>
                        <pic:blipFill>
                          <a:blip r:embed="rId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66675"/>
                            <a:ext cx="1086485" cy="1049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5630" name="Slika 15630"/>
                          <pic:cNvPicPr>
                            <a:picLocks noChangeAspect="1"/>
                          </pic:cNvPicPr>
                        </pic:nvPicPr>
                        <pic:blipFill>
                          <a:blip r:embed="rId85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86">
                                    <a14:imgEffect>
                                      <a14:sharpenSoften amount="25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066925" y="0"/>
                            <a:ext cx="1259840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5631" name="Slika 15631"/>
                          <pic:cNvPicPr>
                            <a:picLocks noChangeAspect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391025" y="57150"/>
                            <a:ext cx="1000125" cy="149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40C4A857" id="Grupa 15628" o:spid="_x0000_s1026" style="position:absolute;margin-left:19.05pt;margin-top:11.15pt;width:424.5pt;height:122.25pt;z-index:-251642880" coordsize="53911,15525" o:gfxdata="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BXaW5kb3dz&#10;IFBob3RvIEVkaXRvciAxMC4wLjEwMDExLjE2Mzg0AFdpbmRvd3MgUGhvdG8gRWRpdG9yIDEwLjAu&#10;MTAwMTEuMTYzODQAMjAyMTowODowNCAxMjozMzozMgAABpADAAIAAAAUAAARHJAEAAIAAAAUAAAR&#10;MJKRAAIAAAADMjkAAJKSAAIAAAADMjkAAKABAAMAAAABAAEAAOocAAcAAAgMAAAJEAAAAAAc6gAA&#10;AAg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FdpbmRvd3Mg&#10;UGhvdG8gRWRpdG9yIDEwLjAuMTAwMTEuMTYzODQAV2luZG93cyBQaG90byBFZGl0b3IgMTAuMC4x&#10;MDAxMS4xNjM4NAAyMDIxOjA4OjA0IDEzOjAwOjA5AAAGkAMAAgAAABQAABEckAQAAgAAABQAABEw&#10;kpEAAgAAAAM4MQAAkpIAAgAAAAM4MQAAoAEAAwAAAAEAAQAA6hwABwAACAwAAAkQAAAAABzqAAAA&#10;C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">
                <v:shape id="Slika 15629" o:spid="_x0000_s1027" type="#_x0000_t75" style="position:absolute;top:666;width:10864;height:104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">
                  <v:imagedata r:id="rId88" o:title=""/>
                </v:shape>
                <v:shape id="Slika 15630" o:spid="_x0000_s1028" type="#_x0000_t75" style="position:absolute;left:20669;width:12598;height:1285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">
                  <v:imagedata r:id="rId89" o:title=""/>
                </v:shape>
                <v:shape id="Slika 15631" o:spid="_x0000_s1029" type="#_x0000_t75" style="position:absolute;left:43910;top:571;width:10001;height:1495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">
                  <v:imagedata r:id="rId90" o:title=""/>
                </v:shape>
              </v:group>
            </w:pict>
          </mc:Fallback>
        </mc:AlternateContent>
      </w:r>
      <w:r w:rsidRPr="0080697D">
        <w:rPr>
          <w:rFonts w:ascii="Calibri" w:eastAsia="Calibri" w:hAnsi="Calibri" w:cs="Calibri"/>
        </w:rPr>
        <w:t>1.  Izračunajte oplošje i obujam tijela na slici.</w:t>
      </w:r>
    </w:p>
    <w:p w14:paraId="5F3958A7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ab/>
        <w:t xml:space="preserve">a) </w:t>
      </w:r>
      <w:r w:rsidRPr="0080697D">
        <w:rPr>
          <w:rFonts w:ascii="Calibri" w:eastAsia="Calibri" w:hAnsi="Calibri" w:cs="Calibri"/>
        </w:rPr>
        <w:tab/>
      </w:r>
      <w:r w:rsidRPr="0080697D">
        <w:rPr>
          <w:rFonts w:ascii="Calibri" w:eastAsia="Calibri" w:hAnsi="Calibri" w:cs="Calibri"/>
        </w:rPr>
        <w:tab/>
      </w:r>
      <w:r w:rsidRPr="0080697D">
        <w:rPr>
          <w:rFonts w:ascii="Calibri" w:eastAsia="Calibri" w:hAnsi="Calibri" w:cs="Calibri"/>
        </w:rPr>
        <w:tab/>
      </w:r>
      <w:r w:rsidRPr="0080697D">
        <w:rPr>
          <w:rFonts w:ascii="Calibri" w:eastAsia="Calibri" w:hAnsi="Calibri" w:cs="Calibri"/>
        </w:rPr>
        <w:tab/>
      </w:r>
      <w:r w:rsidRPr="0080697D">
        <w:rPr>
          <w:rFonts w:ascii="Calibri" w:eastAsia="Calibri" w:hAnsi="Calibri" w:cs="Calibri"/>
        </w:rPr>
        <w:tab/>
        <w:t xml:space="preserve">b) </w:t>
      </w:r>
      <w:r w:rsidRPr="0080697D">
        <w:rPr>
          <w:rFonts w:ascii="Calibri" w:eastAsia="Calibri" w:hAnsi="Calibri" w:cs="Calibri"/>
        </w:rPr>
        <w:tab/>
      </w:r>
      <w:r w:rsidRPr="0080697D">
        <w:rPr>
          <w:rFonts w:ascii="Calibri" w:eastAsia="Calibri" w:hAnsi="Calibri" w:cs="Calibri"/>
        </w:rPr>
        <w:tab/>
      </w:r>
      <w:r w:rsidRPr="0080697D">
        <w:rPr>
          <w:rFonts w:ascii="Calibri" w:eastAsia="Calibri" w:hAnsi="Calibri" w:cs="Calibri"/>
        </w:rPr>
        <w:tab/>
      </w:r>
      <w:r w:rsidRPr="0080697D">
        <w:rPr>
          <w:rFonts w:ascii="Calibri" w:eastAsia="Calibri" w:hAnsi="Calibri" w:cs="Calibri"/>
        </w:rPr>
        <w:tab/>
      </w:r>
      <w:r w:rsidRPr="0080697D">
        <w:rPr>
          <w:rFonts w:ascii="Calibri" w:eastAsia="Calibri" w:hAnsi="Calibri" w:cs="Calibri"/>
        </w:rPr>
        <w:tab/>
        <w:t xml:space="preserve">c) </w:t>
      </w:r>
    </w:p>
    <w:p w14:paraId="360ADF7A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5A2C18DF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68C2FCC6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1B682900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05F99C27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53E82BA7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0CDF9B4F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</w:p>
    <w:p w14:paraId="7955DFEA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</w:p>
    <w:p w14:paraId="6E7C1961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</w:p>
    <w:p w14:paraId="29E6845E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</w:p>
    <w:p w14:paraId="0B70D3CE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</w:p>
    <w:p w14:paraId="027A4E85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2.</w:t>
      </w:r>
      <w:r w:rsidRPr="0080697D">
        <w:rPr>
          <w:rFonts w:ascii="Calibri" w:eastAsia="Calibri" w:hAnsi="Calibri" w:cs="Calibri"/>
        </w:rPr>
        <w:tab/>
        <w:t>Pravilna četverostrana prizma ima dijagonalu baze duljine 22 cm, a visinu 1 dm. Je li nam za izradu te</w:t>
      </w:r>
    </w:p>
    <w:p w14:paraId="2922FF23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ab/>
        <w:t>prizme dovoljno 11 dm</w:t>
      </w:r>
      <w:r w:rsidRPr="0080697D">
        <w:rPr>
          <w:rFonts w:ascii="Calibri" w:eastAsia="Calibri" w:hAnsi="Calibri" w:cs="Calibri"/>
          <w:vertAlign w:val="superscript"/>
        </w:rPr>
        <w:t>2</w:t>
      </w:r>
      <w:r w:rsidRPr="0080697D">
        <w:rPr>
          <w:rFonts w:ascii="Calibri" w:eastAsia="Calibri" w:hAnsi="Calibri" w:cs="Calibri"/>
        </w:rPr>
        <w:t xml:space="preserve"> kartona? </w:t>
      </w:r>
    </w:p>
    <w:p w14:paraId="3EA2ABBF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01A39A8D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7C6CD6BB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7676B706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4358468F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2C97ACA6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51C727D5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</w:p>
    <w:p w14:paraId="604FF3D0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</w:p>
    <w:p w14:paraId="76495FCE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</w:p>
    <w:p w14:paraId="77ED5B97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</w:p>
    <w:p w14:paraId="67DFB680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3.</w:t>
      </w:r>
      <w:r w:rsidRPr="0080697D">
        <w:rPr>
          <w:rFonts w:ascii="Calibri" w:eastAsia="Calibri" w:hAnsi="Calibri" w:cs="Calibri"/>
        </w:rPr>
        <w:tab/>
        <w:t>Bazen oblika kvadratne prizme dubok je 1.5 m. U bazenu je 54 000  litara vode (bazen je napunjen do</w:t>
      </w:r>
    </w:p>
    <w:p w14:paraId="0C693614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ab/>
        <w:t>vrha vodom). Koliko pločica oblika kvadrata sa stranicom duljine 30 cm je potrebno kako bi popločili taj</w:t>
      </w:r>
    </w:p>
    <w:p w14:paraId="3B4C4E1F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ab/>
        <w:t>bazen?</w:t>
      </w:r>
    </w:p>
    <w:p w14:paraId="795DBF38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</w:p>
    <w:p w14:paraId="1C7DBDE2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1EEA485E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</w:p>
    <w:p w14:paraId="1CE6F9A5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</w:p>
    <w:p w14:paraId="5B3A796B" w14:textId="77777777" w:rsidR="0080697D" w:rsidRPr="0080697D" w:rsidRDefault="0080697D" w:rsidP="0080697D">
      <w:pPr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br w:type="page"/>
      </w:r>
      <w:r w:rsidRPr="0080697D">
        <w:rPr>
          <w:rFonts w:ascii="Calibri" w:eastAsia="Calibri" w:hAnsi="Calibri" w:cs="Calibri"/>
        </w:rPr>
        <w:lastRenderedPageBreak/>
        <w:t>Ime i prezime ................................................................                                                        grupa B</w:t>
      </w:r>
    </w:p>
    <w:p w14:paraId="6D50F6CE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  <w:bookmarkStart w:id="12" w:name="_Hlk78033346"/>
      <w:r w:rsidRPr="0080697D">
        <w:rPr>
          <w:rFonts w:ascii="Calibri" w:eastAsia="Calibri" w:hAnsi="Calibri" w:cs="Calibri"/>
        </w:rPr>
        <w:t>1.  Izračunajte oplošje i obujam tijela na slici.</w:t>
      </w:r>
    </w:p>
    <w:p w14:paraId="56191D1E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  <w:noProof/>
        </w:rPr>
        <mc:AlternateContent>
          <mc:Choice Requires="wpg">
            <w:drawing>
              <wp:anchor distT="0" distB="0" distL="114300" distR="114300" simplePos="0" relativeHeight="251672576" behindDoc="1" locked="0" layoutInCell="1" allowOverlap="1" wp14:anchorId="7BA455A8" wp14:editId="6A77095C">
                <wp:simplePos x="0" y="0"/>
                <wp:positionH relativeFrom="column">
                  <wp:posOffset>232410</wp:posOffset>
                </wp:positionH>
                <wp:positionV relativeFrom="paragraph">
                  <wp:posOffset>17780</wp:posOffset>
                </wp:positionV>
                <wp:extent cx="5972175" cy="1540510"/>
                <wp:effectExtent l="0" t="0" r="9525" b="2540"/>
                <wp:wrapNone/>
                <wp:docPr id="15632" name="Grupa 156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72175" cy="1540510"/>
                          <a:chOff x="0" y="0"/>
                          <a:chExt cx="5972175" cy="1540510"/>
                        </a:xfrm>
                      </wpg:grpSpPr>
                      <pic:pic xmlns:pic="http://schemas.openxmlformats.org/drawingml/2006/picture">
                        <pic:nvPicPr>
                          <pic:cNvPr id="15633" name="Slika 15633"/>
                          <pic:cNvPicPr>
                            <a:picLocks noChangeAspect="1"/>
                          </pic:cNvPicPr>
                        </pic:nvPicPr>
                        <pic:blipFill>
                          <a:blip r:embed="rId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09800" y="0"/>
                            <a:ext cx="1069340" cy="1031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5634" name="Slika 15634"/>
                          <pic:cNvPicPr>
                            <a:picLocks noChangeAspect="1"/>
                          </pic:cNvPicPr>
                        </pic:nvPicPr>
                        <pic:blipFill>
                          <a:blip r:embed="rId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2845" cy="154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5635" name="Slika 15635"/>
                          <pic:cNvPicPr>
                            <a:picLocks noChangeAspect="1"/>
                          </pic:cNvPicPr>
                        </pic:nvPicPr>
                        <pic:blipFill>
                          <a:blip r:embed="rId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314825" y="57150"/>
                            <a:ext cx="1657350" cy="7486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59F47A8E" id="Grupa 15632" o:spid="_x0000_s1026" style="position:absolute;margin-left:18.3pt;margin-top:1.4pt;width:470.25pt;height:121.3pt;z-index:-251643904" coordsize="59721,1540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BXaW5kb3dzIFBob3RvIEVkaXRvciAxMC4wLjEwMDEx&#10;LjE2Mzg0AFdpbmRvd3MgUGhvdG8gRWRpdG9yIDEwLjAuMTAwMTEuMTYzODQAMjAyMTowODowNCAx&#10;MjozNTowNgAABpADAAIAAAAUAAARHJAEAAIAAAAUAAARMJKRAAIAAAADOTgAAJKSAAIAAAADOTgA&#10;AKABAAMAAAABAAEAAOocAAcAAAgMAAAJEAAAAAAc6gAAAAg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FdpbmRv&#10;d3MgUGhvdG8gRWRpdG9yIDEwLjAuMTAwMTEuMTYzODQAV2luZG93cyBQaG90byBFZGl0b3IgMTAu&#10;MC4xMDAxMS4xNjM4NAAyMDIxOjA4OjA0IDEyOjM5OjIzAAAGkAMAAgAAABQAABEckAQAAgAAABQA&#10;ABEwkpEAAgAAAAM2OAAAkpIAAgAAAAM2OAAAoAEAAwAAAAEAAQAA6hwABwAACAwAAAkQAAAAABzq&#10;AAAAC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BXaW5kb3dzIFBob3RvIEVkaXRvciAxMC4wLjEwMDExLjE2Mzg0AFdpbmRv&#10;d3MgUGhvdG8gRWRpdG9yIDEwLjAuMTAwMTEuMTYzODQAMjAyMTowODowNCAxMjo1ODoyOAAABpAD&#10;AAIAAAAUAAARHJAEAAIAAAAUAAARMJKRAAIAAAADMDIAAJKSAAIAAAADMDIAAKABAAMAAAABAAEA&#10;AOocAAcAAAgMAAAJEAAAAAAc6gAAAAg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">
                <v:shape id="Slika 15633" o:spid="_x0000_s1027" type="#_x0000_t75" style="position:absolute;left:22098;width:10693;height:10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">
                  <v:imagedata r:id="rId94" o:title=""/>
                </v:shape>
                <v:shape id="Slika 15634" o:spid="_x0000_s1028" type="#_x0000_t75" style="position:absolute;width:11728;height:154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">
                  <v:imagedata r:id="rId95" o:title=""/>
                </v:shape>
                <v:shape id="Slika 15635" o:spid="_x0000_s1029" type="#_x0000_t75" style="position:absolute;left:43148;top:571;width:16573;height:74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">
                  <v:imagedata r:id="rId96" o:title=""/>
                </v:shape>
              </v:group>
            </w:pict>
          </mc:Fallback>
        </mc:AlternateContent>
      </w:r>
      <w:r w:rsidRPr="0080697D">
        <w:rPr>
          <w:rFonts w:ascii="Calibri" w:eastAsia="Calibri" w:hAnsi="Calibri" w:cs="Calibri"/>
        </w:rPr>
        <w:tab/>
        <w:t xml:space="preserve">a) </w:t>
      </w:r>
      <w:r w:rsidRPr="0080697D">
        <w:rPr>
          <w:rFonts w:ascii="Calibri" w:eastAsia="Calibri" w:hAnsi="Calibri" w:cs="Calibri"/>
        </w:rPr>
        <w:tab/>
      </w:r>
      <w:r w:rsidRPr="0080697D">
        <w:rPr>
          <w:rFonts w:ascii="Calibri" w:eastAsia="Calibri" w:hAnsi="Calibri" w:cs="Calibri"/>
        </w:rPr>
        <w:tab/>
      </w:r>
      <w:r w:rsidRPr="0080697D">
        <w:rPr>
          <w:rFonts w:ascii="Calibri" w:eastAsia="Calibri" w:hAnsi="Calibri" w:cs="Calibri"/>
        </w:rPr>
        <w:tab/>
      </w:r>
      <w:r w:rsidRPr="0080697D">
        <w:rPr>
          <w:rFonts w:ascii="Calibri" w:eastAsia="Calibri" w:hAnsi="Calibri" w:cs="Calibri"/>
        </w:rPr>
        <w:tab/>
      </w:r>
      <w:r w:rsidRPr="0080697D">
        <w:rPr>
          <w:rFonts w:ascii="Calibri" w:eastAsia="Calibri" w:hAnsi="Calibri" w:cs="Calibri"/>
        </w:rPr>
        <w:tab/>
        <w:t xml:space="preserve">b) </w:t>
      </w:r>
      <w:r w:rsidRPr="0080697D">
        <w:rPr>
          <w:rFonts w:ascii="Calibri" w:eastAsia="Calibri" w:hAnsi="Calibri" w:cs="Calibri"/>
        </w:rPr>
        <w:tab/>
      </w:r>
      <w:r w:rsidRPr="0080697D">
        <w:rPr>
          <w:rFonts w:ascii="Calibri" w:eastAsia="Calibri" w:hAnsi="Calibri" w:cs="Calibri"/>
        </w:rPr>
        <w:tab/>
      </w:r>
      <w:r w:rsidRPr="0080697D">
        <w:rPr>
          <w:rFonts w:ascii="Calibri" w:eastAsia="Calibri" w:hAnsi="Calibri" w:cs="Calibri"/>
        </w:rPr>
        <w:tab/>
      </w:r>
      <w:r w:rsidRPr="0080697D">
        <w:rPr>
          <w:rFonts w:ascii="Calibri" w:eastAsia="Calibri" w:hAnsi="Calibri" w:cs="Calibri"/>
        </w:rPr>
        <w:tab/>
      </w:r>
      <w:r w:rsidRPr="0080697D">
        <w:rPr>
          <w:rFonts w:ascii="Calibri" w:eastAsia="Calibri" w:hAnsi="Calibri" w:cs="Calibri"/>
        </w:rPr>
        <w:tab/>
        <w:t xml:space="preserve">c) </w:t>
      </w:r>
    </w:p>
    <w:p w14:paraId="1C7EF17A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4D02862C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74E2304E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246416E0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2ECE50A4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3BF85F12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426417EC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14F67F2C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4F796492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7F14079B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3E74CBF5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21C13937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0CBCCA33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41A5CA7D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1055ED96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4B88549B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4822923A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7150A5B1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2.</w:t>
      </w:r>
      <w:r w:rsidRPr="0080697D">
        <w:rPr>
          <w:rFonts w:ascii="Calibri" w:eastAsia="Calibri" w:hAnsi="Calibri" w:cs="Calibri"/>
        </w:rPr>
        <w:tab/>
        <w:t>Volumen pravilne četverostrane prizme iznosi 9.45 dm</w:t>
      </w:r>
      <w:r w:rsidRPr="0080697D">
        <w:rPr>
          <w:rFonts w:ascii="Calibri" w:eastAsia="Calibri" w:hAnsi="Calibri" w:cs="Calibri"/>
          <w:vertAlign w:val="superscript"/>
        </w:rPr>
        <w:t>3</w:t>
      </w:r>
      <w:r w:rsidRPr="0080697D">
        <w:rPr>
          <w:rFonts w:ascii="Calibri" w:eastAsia="Calibri" w:hAnsi="Calibri" w:cs="Calibri"/>
        </w:rPr>
        <w:t>, a visina 21 cm. Je li nam za izradu te</w:t>
      </w:r>
    </w:p>
    <w:p w14:paraId="3DF16359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ab/>
        <w:t>prizme dovoljno 27 dm</w:t>
      </w:r>
      <w:r w:rsidRPr="0080697D">
        <w:rPr>
          <w:rFonts w:ascii="Calibri" w:eastAsia="Calibri" w:hAnsi="Calibri" w:cs="Calibri"/>
          <w:vertAlign w:val="superscript"/>
        </w:rPr>
        <w:t>2</w:t>
      </w:r>
      <w:r w:rsidRPr="0080697D">
        <w:rPr>
          <w:rFonts w:ascii="Calibri" w:eastAsia="Calibri" w:hAnsi="Calibri" w:cs="Calibri"/>
        </w:rPr>
        <w:t xml:space="preserve"> kartona? </w:t>
      </w:r>
    </w:p>
    <w:p w14:paraId="707D2479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0BED1951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21F0E682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31C7D7E7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5AB2881E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0E1CC084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001244B9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</w:p>
    <w:p w14:paraId="57E32C98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</w:p>
    <w:p w14:paraId="4132B6AF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</w:p>
    <w:p w14:paraId="51973B87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</w:p>
    <w:p w14:paraId="31D38FB9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3.</w:t>
      </w:r>
      <w:r w:rsidRPr="0080697D">
        <w:rPr>
          <w:rFonts w:ascii="Calibri" w:eastAsia="Calibri" w:hAnsi="Calibri" w:cs="Calibri"/>
        </w:rPr>
        <w:tab/>
        <w:t>Bazen oblika kvadratne prizme dubok je 1.5 m. U bazenu je 37 500 litara vode (bazen je napunjen do</w:t>
      </w:r>
    </w:p>
    <w:p w14:paraId="1C3D7258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ab/>
        <w:t>vrha vodom). Koliko pločica oblika kvadrata sa stranicom duljine 5 cm je potrebno kako bi popločili taj</w:t>
      </w:r>
    </w:p>
    <w:p w14:paraId="7C584E0A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ab/>
        <w:t>bazen?</w:t>
      </w:r>
    </w:p>
    <w:p w14:paraId="62B6DF0D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ab/>
      </w:r>
      <w:bookmarkEnd w:id="12"/>
    </w:p>
    <w:p w14:paraId="1C97D4A9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</w:p>
    <w:p w14:paraId="07C61032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                     </w:t>
      </w:r>
    </w:p>
    <w:p w14:paraId="5467F580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sz w:val="28"/>
          <w:szCs w:val="28"/>
        </w:rPr>
      </w:pPr>
      <w:r w:rsidRPr="0080697D">
        <w:rPr>
          <w:rFonts w:ascii="Calibri" w:eastAsia="Calibri" w:hAnsi="Calibri" w:cs="Calibri"/>
          <w:sz w:val="28"/>
          <w:szCs w:val="28"/>
        </w:rPr>
        <w:br w:type="page"/>
      </w:r>
      <w:r w:rsidRPr="0080697D">
        <w:rPr>
          <w:rFonts w:ascii="Calibri" w:eastAsia="Calibri" w:hAnsi="Calibri" w:cs="Calibri"/>
          <w:sz w:val="28"/>
          <w:szCs w:val="28"/>
        </w:rPr>
        <w:lastRenderedPageBreak/>
        <w:t>Ime i prezime .........................................................                                       grupa C</w:t>
      </w:r>
    </w:p>
    <w:p w14:paraId="33421734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  <w:sz w:val="28"/>
          <w:szCs w:val="28"/>
        </w:rPr>
      </w:pPr>
      <w:r w:rsidRPr="0080697D">
        <w:rPr>
          <w:rFonts w:ascii="Calibri" w:eastAsia="Calibri" w:hAnsi="Calibri" w:cs="Calibri"/>
          <w:sz w:val="28"/>
          <w:szCs w:val="28"/>
        </w:rPr>
        <w:t>1. Izračunajte oplošje i obujam tijela na slici.</w:t>
      </w:r>
    </w:p>
    <w:p w14:paraId="0980E85B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  <w:sz w:val="28"/>
          <w:szCs w:val="28"/>
        </w:rPr>
      </w:pPr>
      <w:r w:rsidRPr="0080697D">
        <w:rPr>
          <w:rFonts w:ascii="Calibri" w:eastAsia="Calibri" w:hAnsi="Calibri" w:cs="Calibri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4624" behindDoc="1" locked="0" layoutInCell="1" allowOverlap="1" wp14:anchorId="73AF0E06" wp14:editId="1DB9E2D5">
                <wp:simplePos x="0" y="0"/>
                <wp:positionH relativeFrom="column">
                  <wp:posOffset>194310</wp:posOffset>
                </wp:positionH>
                <wp:positionV relativeFrom="paragraph">
                  <wp:posOffset>149225</wp:posOffset>
                </wp:positionV>
                <wp:extent cx="2695575" cy="5572125"/>
                <wp:effectExtent l="0" t="0" r="9525" b="9525"/>
                <wp:wrapNone/>
                <wp:docPr id="15636" name="Grupa 156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95575" cy="5572125"/>
                          <a:chOff x="381000" y="-657225"/>
                          <a:chExt cx="2695575" cy="5572125"/>
                        </a:xfrm>
                      </wpg:grpSpPr>
                      <wpg:grpSp>
                        <wpg:cNvPr id="15637" name="Grupa 15637"/>
                        <wpg:cNvGrpSpPr/>
                        <wpg:grpSpPr>
                          <a:xfrm>
                            <a:off x="590550" y="-657225"/>
                            <a:ext cx="1743075" cy="5572125"/>
                            <a:chOff x="590550" y="-657225"/>
                            <a:chExt cx="1743075" cy="5572125"/>
                          </a:xfrm>
                        </wpg:grpSpPr>
                        <pic:pic xmlns:pic="http://schemas.openxmlformats.org/drawingml/2006/picture">
                          <pic:nvPicPr>
                            <pic:cNvPr id="15638" name="Slika 1563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47700" y="2781300"/>
                              <a:ext cx="1467485" cy="2133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15639" name="Slika 1563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590550" y="-657225"/>
                              <a:ext cx="1743075" cy="13760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15640" name="Slika 15640"/>
                          <pic:cNvPicPr>
                            <a:picLocks noChangeAspect="1"/>
                          </pic:cNvPicPr>
                        </pic:nvPicPr>
                        <pic:blipFill>
                          <a:blip r:embed="rId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81000" y="771525"/>
                            <a:ext cx="2695575" cy="1847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9BA4996" id="Grupa 15636" o:spid="_x0000_s1026" style="position:absolute;margin-left:15.3pt;margin-top:11.75pt;width:212.25pt;height:438.75pt;z-index:-251641856;mso-width-relative:margin;mso-height-relative:margin" coordorigin="3810,-6572" coordsize="26955,5572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BXaW5kb3dzIFBob3RvIEVkaXRvciAxMC4wLjEwMDExLjE2Mzg0AFdpbmRv&#10;d3MgUGhvdG8gRWRpdG9yIDEwLjAuMTAwMTEuMTYzODQAMjAyMTowODowNCAxNDo1NzoyMwAABpAD&#10;AAIAAAAUAAARHJAEAAIAAAAUAAARMJKRAAIAAAADNDYAAJKSAAIAAAADNDYAAKABAAMAAAABAAEA&#10;AOocAAcAAAgMAAAJEAAAAAAc6gAAAAg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FdpbmRvd3MgUGhvdG8gRWRpdG9yIDEwLjAuMTAwMTEuMTYzODQAV2luZG93cyBQaG90byBFZGl0&#10;b3IgMTAuMC4xMDAxMS4xNjM4NAAyMDIxOjA4OjA0IDE1OjAwOjQ1AAAGkAMAAgAAABQAABEckAQA&#10;AgAAABQAABEwkpEAAgAAAAM5MgAAkpIAAgAAAAM5MgAAoAEAAwAAAAEAAQAA6hwABwAACAwAAAkQ&#10;AAAAABzqAAAAC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FdpbmRvd3Mg&#10;UGhvdG8gRWRpdG9yIDEwLjAuMTAwMTEuMTYzODQAV2luZG93cyBQaG90byBFZGl0b3IgMTAuMC4x&#10;MDAxMS4xNjM4NAAyMDIxOjA4OjA0IDE3OjE3OjIxAAAGkAMAAgAAABQAABEckAQAAgAAABQAABEw&#10;kpEAAgAAAAM1MQAAkpIAAgAAAAM1MQAAoAEAAwAAAAEAAQAA6hwABwAACAwAAAkQAAAAABzqAAAA&#10;C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">
                <v:group id="Grupa 15637" o:spid="_x0000_s1027" style="position:absolute;left:5905;top:-6572;width:17431;height:55721" coordorigin="5905,-6572" coordsize="17430,557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">
                  <v:shape id="Slika 15638" o:spid="_x0000_s1028" type="#_x0000_t75" style="position:absolute;left:6477;top:27813;width:14674;height:2133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">
                    <v:imagedata r:id="rId100" o:title=""/>
                  </v:shape>
                  <v:shape id="Slika 15639" o:spid="_x0000_s1029" type="#_x0000_t75" style="position:absolute;left:5905;top:-6572;width:17431;height:137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">
                    <v:imagedata r:id="rId101" o:title=""/>
                  </v:shape>
                </v:group>
                <v:shape id="Slika 15640" o:spid="_x0000_s1030" type="#_x0000_t75" style="position:absolute;left:3810;top:7715;width:26955;height:1847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">
                  <v:imagedata r:id="rId102" o:title=""/>
                </v:shape>
              </v:group>
            </w:pict>
          </mc:Fallback>
        </mc:AlternateContent>
      </w:r>
    </w:p>
    <w:p w14:paraId="315EA2F5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  <w:sz w:val="28"/>
          <w:szCs w:val="28"/>
        </w:rPr>
      </w:pPr>
      <w:r w:rsidRPr="0080697D">
        <w:rPr>
          <w:rFonts w:ascii="Calibri" w:eastAsia="Calibri" w:hAnsi="Calibri" w:cs="Calibri"/>
          <w:sz w:val="28"/>
          <w:szCs w:val="28"/>
        </w:rPr>
        <w:tab/>
        <w:t xml:space="preserve">a)  </w:t>
      </w:r>
    </w:p>
    <w:p w14:paraId="169E57D0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539B92FD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1262D83E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750E7E50" w14:textId="77777777" w:rsidR="0080697D" w:rsidRPr="0080697D" w:rsidRDefault="0080697D" w:rsidP="0080697D">
      <w:pPr>
        <w:tabs>
          <w:tab w:val="left" w:pos="1950"/>
        </w:tabs>
        <w:spacing w:after="0" w:line="276" w:lineRule="auto"/>
        <w:rPr>
          <w:rFonts w:ascii="Calibri" w:eastAsia="Calibri" w:hAnsi="Calibri" w:cs="Calibri"/>
          <w:sz w:val="28"/>
          <w:szCs w:val="28"/>
        </w:rPr>
      </w:pPr>
      <w:r w:rsidRPr="0080697D">
        <w:rPr>
          <w:rFonts w:ascii="Calibri" w:eastAsia="Calibri" w:hAnsi="Calibri" w:cs="Calibri"/>
          <w:sz w:val="28"/>
          <w:szCs w:val="28"/>
        </w:rPr>
        <w:tab/>
      </w:r>
    </w:p>
    <w:p w14:paraId="4810C151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45D51CD0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  <w:sz w:val="28"/>
          <w:szCs w:val="28"/>
        </w:rPr>
      </w:pPr>
      <w:r w:rsidRPr="0080697D">
        <w:rPr>
          <w:rFonts w:ascii="Calibri" w:eastAsia="Calibri" w:hAnsi="Calibri" w:cs="Calibri"/>
          <w:sz w:val="28"/>
          <w:szCs w:val="28"/>
        </w:rPr>
        <w:tab/>
        <w:t xml:space="preserve">b)  </w:t>
      </w:r>
    </w:p>
    <w:p w14:paraId="1BBF2FFB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10A0708D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760A85D2" w14:textId="77777777" w:rsidR="0080697D" w:rsidRPr="0080697D" w:rsidRDefault="0080697D" w:rsidP="0080697D">
      <w:pPr>
        <w:tabs>
          <w:tab w:val="left" w:pos="2325"/>
        </w:tabs>
        <w:spacing w:after="0" w:line="276" w:lineRule="auto"/>
        <w:rPr>
          <w:rFonts w:ascii="Calibri" w:eastAsia="Calibri" w:hAnsi="Calibri" w:cs="Calibri"/>
          <w:sz w:val="28"/>
          <w:szCs w:val="28"/>
        </w:rPr>
      </w:pPr>
      <w:r w:rsidRPr="0080697D">
        <w:rPr>
          <w:rFonts w:ascii="Calibri" w:eastAsia="Calibri" w:hAnsi="Calibri" w:cs="Calibri"/>
          <w:sz w:val="28"/>
          <w:szCs w:val="28"/>
        </w:rPr>
        <w:tab/>
      </w:r>
    </w:p>
    <w:p w14:paraId="0CBCB6C3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3EBC18DA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51123E02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43E1B243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  <w:sz w:val="28"/>
          <w:szCs w:val="28"/>
        </w:rPr>
      </w:pPr>
      <w:r w:rsidRPr="0080697D">
        <w:rPr>
          <w:rFonts w:ascii="Calibri" w:eastAsia="Calibri" w:hAnsi="Calibri" w:cs="Calibri"/>
          <w:sz w:val="28"/>
          <w:szCs w:val="28"/>
        </w:rPr>
        <w:tab/>
      </w:r>
    </w:p>
    <w:p w14:paraId="44807E85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  <w:sz w:val="28"/>
          <w:szCs w:val="28"/>
        </w:rPr>
      </w:pPr>
      <w:r w:rsidRPr="0080697D">
        <w:rPr>
          <w:rFonts w:ascii="Calibri" w:eastAsia="Calibri" w:hAnsi="Calibri" w:cs="Calibri"/>
          <w:sz w:val="28"/>
          <w:szCs w:val="28"/>
        </w:rPr>
        <w:tab/>
        <w:t xml:space="preserve">c) </w:t>
      </w:r>
    </w:p>
    <w:p w14:paraId="1082876A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7A91B1D7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4260781F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09ED1036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66939E03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4821D459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54DC2C74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1DA23AFB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73BD64AE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  <w:sz w:val="28"/>
          <w:szCs w:val="28"/>
        </w:rPr>
      </w:pPr>
      <w:r w:rsidRPr="0080697D">
        <w:rPr>
          <w:rFonts w:ascii="Calibri" w:eastAsia="Calibri" w:hAnsi="Calibri" w:cs="Calibri"/>
          <w:sz w:val="28"/>
          <w:szCs w:val="28"/>
        </w:rPr>
        <w:t>2.</w:t>
      </w:r>
      <w:r w:rsidRPr="0080697D">
        <w:rPr>
          <w:rFonts w:ascii="Calibri" w:eastAsia="Calibri" w:hAnsi="Calibri" w:cs="Calibri"/>
          <w:sz w:val="28"/>
          <w:szCs w:val="28"/>
        </w:rPr>
        <w:tab/>
        <w:t>Opseg baze pravilne četverostrane prizme iznosi 48 cm, a visina 7 cm. Je li nam za</w:t>
      </w:r>
    </w:p>
    <w:p w14:paraId="43CC5B93" w14:textId="77777777" w:rsidR="0080697D" w:rsidRPr="0080697D" w:rsidRDefault="0080697D" w:rsidP="0080697D">
      <w:pPr>
        <w:tabs>
          <w:tab w:val="left" w:pos="284"/>
        </w:tabs>
        <w:spacing w:after="0" w:line="276" w:lineRule="auto"/>
        <w:rPr>
          <w:rFonts w:ascii="Calibri" w:eastAsia="Calibri" w:hAnsi="Calibri" w:cs="Calibri"/>
          <w:sz w:val="28"/>
          <w:szCs w:val="28"/>
        </w:rPr>
      </w:pPr>
      <w:r w:rsidRPr="0080697D">
        <w:rPr>
          <w:rFonts w:ascii="Calibri" w:eastAsia="Calibri" w:hAnsi="Calibri" w:cs="Calibri"/>
          <w:sz w:val="28"/>
          <w:szCs w:val="28"/>
        </w:rPr>
        <w:tab/>
        <w:t>izradu te prizme dovoljno 625 cm</w:t>
      </w:r>
      <w:r w:rsidRPr="0080697D">
        <w:rPr>
          <w:rFonts w:ascii="Calibri" w:eastAsia="Calibri" w:hAnsi="Calibri" w:cs="Calibri"/>
          <w:sz w:val="28"/>
          <w:szCs w:val="28"/>
          <w:vertAlign w:val="superscript"/>
        </w:rPr>
        <w:t>2</w:t>
      </w:r>
      <w:r w:rsidRPr="0080697D">
        <w:rPr>
          <w:rFonts w:ascii="Calibri" w:eastAsia="Calibri" w:hAnsi="Calibri" w:cs="Calibri"/>
          <w:sz w:val="28"/>
          <w:szCs w:val="28"/>
        </w:rPr>
        <w:t xml:space="preserve"> kartona?</w:t>
      </w:r>
    </w:p>
    <w:p w14:paraId="11E1F3B1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244E8640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7380FA85" w14:textId="77777777" w:rsidR="0080697D" w:rsidRPr="0080697D" w:rsidRDefault="0080697D" w:rsidP="0080697D">
      <w:pPr>
        <w:rPr>
          <w:rFonts w:ascii="Calibri" w:eastAsia="Calibri" w:hAnsi="Calibri" w:cs="Calibri"/>
          <w:b/>
          <w:u w:val="single"/>
        </w:rPr>
      </w:pPr>
      <w:r w:rsidRPr="0080697D">
        <w:rPr>
          <w:rFonts w:ascii="Calibri" w:eastAsia="Calibri" w:hAnsi="Calibri" w:cs="Calibri"/>
          <w:b/>
          <w:u w:val="single"/>
        </w:rPr>
        <w:br w:type="page"/>
      </w:r>
    </w:p>
    <w:p w14:paraId="3617C624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  <w:r w:rsidRPr="0080697D">
        <w:rPr>
          <w:rFonts w:ascii="Calibri" w:eastAsia="Calibri" w:hAnsi="Calibri" w:cs="Calibri"/>
          <w:b/>
          <w:u w:val="single"/>
        </w:rPr>
        <w:lastRenderedPageBreak/>
        <w:t>Rješenja:</w:t>
      </w:r>
    </w:p>
    <w:p w14:paraId="49191670" w14:textId="77777777" w:rsidR="0080697D" w:rsidRPr="0080697D" w:rsidRDefault="0080697D" w:rsidP="0080697D">
      <w:pPr>
        <w:spacing w:after="0" w:line="276" w:lineRule="auto"/>
        <w:rPr>
          <w:rFonts w:ascii="Calibri" w:eastAsia="Calibri" w:hAnsi="Calibri" w:cs="Calibri"/>
        </w:rPr>
      </w:pPr>
    </w:p>
    <w:p w14:paraId="627EABD7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  <w:bCs/>
        </w:rPr>
      </w:pPr>
      <w:r w:rsidRPr="0080697D">
        <w:rPr>
          <w:rFonts w:ascii="Calibri" w:eastAsia="Calibri" w:hAnsi="Calibri" w:cs="Calibri"/>
          <w:b/>
          <w:bCs/>
        </w:rPr>
        <w:t>grupa A</w:t>
      </w:r>
    </w:p>
    <w:p w14:paraId="30933930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1.  a) </w:t>
      </w:r>
      <w:r w:rsidRPr="0080697D">
        <w:rPr>
          <w:rFonts w:ascii="Calibri" w:eastAsia="Calibri" w:hAnsi="Calibri" w:cs="Calibri"/>
          <w:position w:val="-8"/>
        </w:rPr>
        <w:object w:dxaOrig="2220" w:dyaOrig="320" w14:anchorId="2517DB32">
          <v:shape id="_x0000_i1055" type="#_x0000_t75" style="width:107.25pt;height:15.75pt" o:ole="">
            <v:imagedata r:id="rId103" o:title=""/>
          </v:shape>
          <o:OLEObject Type="Embed" ProgID="Equation.DSMT4" ShapeID="_x0000_i1055" DrawAspect="Content" ObjectID="_1752641745" r:id="rId104"/>
        </w:object>
      </w:r>
      <w:r w:rsidRPr="0080697D">
        <w:rPr>
          <w:rFonts w:ascii="Calibri" w:eastAsia="Calibri" w:hAnsi="Calibri" w:cs="Calibri"/>
        </w:rPr>
        <w:t xml:space="preserve">   </w:t>
      </w:r>
    </w:p>
    <w:p w14:paraId="1B05B75D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ab/>
        <w:t xml:space="preserve">b) </w:t>
      </w:r>
      <w:r w:rsidRPr="0080697D">
        <w:rPr>
          <w:rFonts w:ascii="Calibri" w:eastAsia="Calibri" w:hAnsi="Calibri" w:cs="Calibri"/>
          <w:position w:val="-8"/>
        </w:rPr>
        <w:object w:dxaOrig="2439" w:dyaOrig="320" w14:anchorId="1F40CBBB">
          <v:shape id="_x0000_i1056" type="#_x0000_t75" style="width:116.25pt;height:15.75pt" o:ole="">
            <v:imagedata r:id="rId105" o:title=""/>
          </v:shape>
          <o:OLEObject Type="Embed" ProgID="Equation.DSMT4" ShapeID="_x0000_i1056" DrawAspect="Content" ObjectID="_1752641746" r:id="rId106"/>
        </w:object>
      </w:r>
    </w:p>
    <w:p w14:paraId="455824DB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ab/>
        <w:t xml:space="preserve">c) </w:t>
      </w:r>
      <w:r w:rsidRPr="0080697D">
        <w:rPr>
          <w:rFonts w:ascii="Calibri" w:eastAsia="Calibri" w:hAnsi="Calibri" w:cs="Calibri"/>
          <w:position w:val="-8"/>
        </w:rPr>
        <w:object w:dxaOrig="2320" w:dyaOrig="320" w14:anchorId="13D4921D">
          <v:shape id="_x0000_i1057" type="#_x0000_t75" style="width:112.5pt;height:15.75pt" o:ole="">
            <v:imagedata r:id="rId107" o:title=""/>
          </v:shape>
          <o:OLEObject Type="Embed" ProgID="Equation.DSMT4" ShapeID="_x0000_i1057" DrawAspect="Content" ObjectID="_1752641747" r:id="rId108"/>
        </w:object>
      </w:r>
    </w:p>
    <w:p w14:paraId="618AB6A1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2. </w:t>
      </w:r>
      <w:r w:rsidRPr="0080697D">
        <w:rPr>
          <w:rFonts w:ascii="Calibri" w:eastAsia="Calibri" w:hAnsi="Calibri" w:cs="Calibri"/>
        </w:rPr>
        <w:tab/>
        <w:t>Ne, oplošje prizme iznosi približno 11.1 dm</w:t>
      </w:r>
      <w:r w:rsidRPr="0080697D">
        <w:rPr>
          <w:rFonts w:ascii="Calibri" w:eastAsia="Calibri" w:hAnsi="Calibri" w:cs="Calibri"/>
          <w:vertAlign w:val="superscript"/>
        </w:rPr>
        <w:t>2</w:t>
      </w:r>
      <w:r w:rsidRPr="0080697D">
        <w:rPr>
          <w:rFonts w:ascii="Calibri" w:eastAsia="Calibri" w:hAnsi="Calibri" w:cs="Calibri"/>
        </w:rPr>
        <w:t>.</w:t>
      </w:r>
    </w:p>
    <w:p w14:paraId="218D2CDC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3.   800</w:t>
      </w:r>
    </w:p>
    <w:p w14:paraId="3FFEBCC1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</w:p>
    <w:p w14:paraId="2A9C00DF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  <w:bCs/>
        </w:rPr>
      </w:pPr>
      <w:r w:rsidRPr="0080697D">
        <w:rPr>
          <w:rFonts w:ascii="Calibri" w:eastAsia="Calibri" w:hAnsi="Calibri" w:cs="Calibri"/>
          <w:b/>
          <w:bCs/>
        </w:rPr>
        <w:t>grupa B</w:t>
      </w:r>
    </w:p>
    <w:p w14:paraId="3DDA2CCD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1.  a) </w:t>
      </w:r>
      <w:r w:rsidRPr="0080697D">
        <w:rPr>
          <w:rFonts w:ascii="Calibri" w:eastAsia="Calibri" w:hAnsi="Calibri" w:cs="Calibri"/>
          <w:position w:val="-8"/>
        </w:rPr>
        <w:object w:dxaOrig="2439" w:dyaOrig="320" w14:anchorId="5CF61975">
          <v:shape id="_x0000_i1058" type="#_x0000_t75" style="width:116.25pt;height:15.75pt" o:ole="">
            <v:imagedata r:id="rId109" o:title=""/>
          </v:shape>
          <o:OLEObject Type="Embed" ProgID="Equation.DSMT4" ShapeID="_x0000_i1058" DrawAspect="Content" ObjectID="_1752641748" r:id="rId110"/>
        </w:object>
      </w:r>
      <w:r w:rsidRPr="0080697D">
        <w:rPr>
          <w:rFonts w:ascii="Calibri" w:eastAsia="Calibri" w:hAnsi="Calibri" w:cs="Calibri"/>
        </w:rPr>
        <w:t xml:space="preserve">   </w:t>
      </w:r>
    </w:p>
    <w:p w14:paraId="75F57A61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ab/>
        <w:t xml:space="preserve">b) </w:t>
      </w:r>
      <w:r w:rsidRPr="0080697D">
        <w:rPr>
          <w:rFonts w:ascii="Calibri" w:eastAsia="Calibri" w:hAnsi="Calibri" w:cs="Calibri"/>
          <w:position w:val="-8"/>
        </w:rPr>
        <w:object w:dxaOrig="2420" w:dyaOrig="320" w14:anchorId="683B7CD0">
          <v:shape id="_x0000_i1059" type="#_x0000_t75" style="width:116.25pt;height:15.75pt" o:ole="">
            <v:imagedata r:id="rId111" o:title=""/>
          </v:shape>
          <o:OLEObject Type="Embed" ProgID="Equation.DSMT4" ShapeID="_x0000_i1059" DrawAspect="Content" ObjectID="_1752641749" r:id="rId112"/>
        </w:object>
      </w:r>
    </w:p>
    <w:p w14:paraId="6564C722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ab/>
        <w:t xml:space="preserve">c) </w:t>
      </w:r>
      <w:r w:rsidRPr="0080697D">
        <w:rPr>
          <w:rFonts w:ascii="Calibri" w:eastAsia="Calibri" w:hAnsi="Calibri" w:cs="Calibri"/>
          <w:position w:val="-8"/>
        </w:rPr>
        <w:object w:dxaOrig="2420" w:dyaOrig="320" w14:anchorId="4D301333">
          <v:shape id="_x0000_i1060" type="#_x0000_t75" style="width:116.25pt;height:15.75pt" o:ole="">
            <v:imagedata r:id="rId113" o:title=""/>
          </v:shape>
          <o:OLEObject Type="Embed" ProgID="Equation.DSMT4" ShapeID="_x0000_i1060" DrawAspect="Content" ObjectID="_1752641750" r:id="rId114"/>
        </w:object>
      </w:r>
    </w:p>
    <w:p w14:paraId="663852C5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2. </w:t>
      </w:r>
      <w:r w:rsidRPr="0080697D">
        <w:rPr>
          <w:rFonts w:ascii="Calibri" w:eastAsia="Calibri" w:hAnsi="Calibri" w:cs="Calibri"/>
        </w:rPr>
        <w:tab/>
        <w:t>Da, oplošje prizme iznosi približno 26.8 dm</w:t>
      </w:r>
      <w:r w:rsidRPr="0080697D">
        <w:rPr>
          <w:rFonts w:ascii="Calibri" w:eastAsia="Calibri" w:hAnsi="Calibri" w:cs="Calibri"/>
          <w:vertAlign w:val="superscript"/>
        </w:rPr>
        <w:t>2</w:t>
      </w:r>
      <w:r w:rsidRPr="0080697D">
        <w:rPr>
          <w:rFonts w:ascii="Calibri" w:eastAsia="Calibri" w:hAnsi="Calibri" w:cs="Calibri"/>
        </w:rPr>
        <w:t>.</w:t>
      </w:r>
    </w:p>
    <w:p w14:paraId="19CC2D3B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3.</w:t>
      </w:r>
      <w:r w:rsidRPr="0080697D">
        <w:rPr>
          <w:rFonts w:ascii="Calibri" w:eastAsia="Calibri" w:hAnsi="Calibri" w:cs="Calibri"/>
        </w:rPr>
        <w:tab/>
        <w:t>22 000</w:t>
      </w:r>
    </w:p>
    <w:p w14:paraId="48EFE5DB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</w:p>
    <w:p w14:paraId="3651EFF4" w14:textId="77777777" w:rsidR="0080697D" w:rsidRPr="0080697D" w:rsidRDefault="0080697D" w:rsidP="0080697D">
      <w:pPr>
        <w:spacing w:after="200" w:line="276" w:lineRule="auto"/>
        <w:rPr>
          <w:rFonts w:ascii="Calibri" w:eastAsia="Calibri" w:hAnsi="Calibri" w:cs="Calibri"/>
          <w:b/>
          <w:bCs/>
        </w:rPr>
      </w:pPr>
      <w:r w:rsidRPr="0080697D">
        <w:rPr>
          <w:rFonts w:ascii="Calibri" w:eastAsia="Calibri" w:hAnsi="Calibri" w:cs="Calibri"/>
          <w:b/>
          <w:bCs/>
        </w:rPr>
        <w:t>grupa C</w:t>
      </w:r>
    </w:p>
    <w:p w14:paraId="006F44FA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1.</w:t>
      </w:r>
      <w:r w:rsidRPr="0080697D">
        <w:rPr>
          <w:rFonts w:ascii="Calibri" w:eastAsia="Calibri" w:hAnsi="Calibri" w:cs="Calibri"/>
        </w:rPr>
        <w:tab/>
        <w:t xml:space="preserve">a)  </w:t>
      </w:r>
      <w:r w:rsidRPr="0080697D">
        <w:rPr>
          <w:rFonts w:ascii="Calibri" w:eastAsia="Calibri" w:hAnsi="Calibri" w:cs="Calibri"/>
          <w:position w:val="-8"/>
        </w:rPr>
        <w:object w:dxaOrig="2439" w:dyaOrig="320" w14:anchorId="485D6AFC">
          <v:shape id="_x0000_i1061" type="#_x0000_t75" style="width:116.25pt;height:15.75pt" o:ole="">
            <v:imagedata r:id="rId115" o:title=""/>
          </v:shape>
          <o:OLEObject Type="Embed" ProgID="Equation.DSMT4" ShapeID="_x0000_i1061" DrawAspect="Content" ObjectID="_1752641751" r:id="rId116"/>
        </w:object>
      </w:r>
    </w:p>
    <w:p w14:paraId="47B5DC6C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ab/>
        <w:t xml:space="preserve">b)  </w:t>
      </w:r>
      <w:r w:rsidRPr="0080697D">
        <w:rPr>
          <w:rFonts w:ascii="Calibri" w:eastAsia="Calibri" w:hAnsi="Calibri" w:cs="Calibri"/>
          <w:position w:val="-8"/>
        </w:rPr>
        <w:object w:dxaOrig="2439" w:dyaOrig="320" w14:anchorId="42DE2F1F">
          <v:shape id="_x0000_i1062" type="#_x0000_t75" style="width:116.25pt;height:15.75pt" o:ole="">
            <v:imagedata r:id="rId117" o:title=""/>
          </v:shape>
          <o:OLEObject Type="Embed" ProgID="Equation.DSMT4" ShapeID="_x0000_i1062" DrawAspect="Content" ObjectID="_1752641752" r:id="rId118"/>
        </w:object>
      </w:r>
    </w:p>
    <w:p w14:paraId="26D5FE84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ab/>
        <w:t xml:space="preserve">c)  </w:t>
      </w:r>
      <w:r w:rsidRPr="0080697D">
        <w:rPr>
          <w:rFonts w:ascii="Calibri" w:eastAsia="Calibri" w:hAnsi="Calibri" w:cs="Calibri"/>
          <w:position w:val="-8"/>
        </w:rPr>
        <w:object w:dxaOrig="2220" w:dyaOrig="320" w14:anchorId="60C28F7A">
          <v:shape id="_x0000_i1063" type="#_x0000_t75" style="width:107.25pt;height:15.75pt" o:ole="">
            <v:imagedata r:id="rId119" o:title=""/>
          </v:shape>
          <o:OLEObject Type="Embed" ProgID="Equation.DSMT4" ShapeID="_x0000_i1063" DrawAspect="Content" ObjectID="_1752641753" r:id="rId120"/>
        </w:object>
      </w:r>
    </w:p>
    <w:p w14:paraId="7A91E6BD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2.</w:t>
      </w:r>
      <w:r w:rsidRPr="0080697D">
        <w:rPr>
          <w:rFonts w:ascii="Calibri" w:eastAsia="Calibri" w:hAnsi="Calibri" w:cs="Calibri"/>
        </w:rPr>
        <w:tab/>
        <w:t>Da, oplošje prizme iznosi približno 624 cm</w:t>
      </w:r>
      <w:r w:rsidRPr="0080697D">
        <w:rPr>
          <w:rFonts w:ascii="Calibri" w:eastAsia="Calibri" w:hAnsi="Calibri" w:cs="Calibri"/>
          <w:vertAlign w:val="superscript"/>
        </w:rPr>
        <w:t>2</w:t>
      </w:r>
      <w:r w:rsidRPr="0080697D">
        <w:rPr>
          <w:rFonts w:ascii="Calibri" w:eastAsia="Calibri" w:hAnsi="Calibri" w:cs="Calibri"/>
        </w:rPr>
        <w:t>.</w:t>
      </w:r>
    </w:p>
    <w:p w14:paraId="4A4DEA3A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</w:p>
    <w:p w14:paraId="2A1F9FCB" w14:textId="77777777" w:rsidR="0080697D" w:rsidRPr="0080697D" w:rsidRDefault="0080697D" w:rsidP="0080697D">
      <w:pPr>
        <w:rPr>
          <w:rFonts w:ascii="Calibri" w:eastAsia="Calibri" w:hAnsi="Calibri" w:cs="Calibri"/>
          <w:b/>
          <w:sz w:val="36"/>
          <w:szCs w:val="36"/>
        </w:rPr>
      </w:pPr>
      <w:r w:rsidRPr="0080697D">
        <w:rPr>
          <w:rFonts w:ascii="Calibri" w:eastAsia="Calibri" w:hAnsi="Calibri" w:cs="Calibri"/>
          <w:b/>
          <w:sz w:val="36"/>
          <w:szCs w:val="36"/>
        </w:rPr>
        <w:br w:type="page"/>
      </w:r>
    </w:p>
    <w:p w14:paraId="1A41F7BB" w14:textId="77777777" w:rsidR="0080697D" w:rsidRPr="0080697D" w:rsidRDefault="0080697D" w:rsidP="0080697D">
      <w:pPr>
        <w:spacing w:after="0" w:line="48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80697D">
        <w:rPr>
          <w:rFonts w:ascii="Calibri" w:eastAsia="Calibri" w:hAnsi="Calibri" w:cs="Calibri"/>
          <w:b/>
          <w:sz w:val="36"/>
          <w:szCs w:val="36"/>
        </w:rPr>
        <w:lastRenderedPageBreak/>
        <w:t>Nastavni listići</w:t>
      </w:r>
    </w:p>
    <w:p w14:paraId="6FC97142" w14:textId="77777777" w:rsidR="0080697D" w:rsidRPr="0080697D" w:rsidRDefault="0080697D" w:rsidP="0080697D">
      <w:pPr>
        <w:tabs>
          <w:tab w:val="left" w:pos="284"/>
        </w:tabs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>1.  Dopunite tablicu.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1309"/>
        <w:gridCol w:w="2549"/>
        <w:gridCol w:w="2648"/>
        <w:gridCol w:w="2556"/>
      </w:tblGrid>
      <w:tr w:rsidR="0080697D" w:rsidRPr="0080697D" w14:paraId="3A3A3003" w14:textId="77777777" w:rsidTr="009164CE">
        <w:trPr>
          <w:cantSplit/>
          <w:trHeight w:val="2142"/>
        </w:trPr>
        <w:tc>
          <w:tcPr>
            <w:tcW w:w="1413" w:type="dxa"/>
            <w:textDirection w:val="btLr"/>
            <w:vAlign w:val="center"/>
          </w:tcPr>
          <w:p w14:paraId="1E0AF740" w14:textId="77777777" w:rsidR="0080697D" w:rsidRPr="0080697D" w:rsidRDefault="0080697D" w:rsidP="0080697D">
            <w:pPr>
              <w:tabs>
                <w:tab w:val="left" w:pos="284"/>
              </w:tabs>
              <w:ind w:left="113" w:right="113"/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80697D">
              <w:rPr>
                <w:rFonts w:ascii="Calibri" w:eastAsia="Calibri" w:hAnsi="Calibri" w:cs="Times New Roman"/>
                <w:b/>
                <w:color w:val="000000"/>
              </w:rPr>
              <w:t xml:space="preserve">pobočka </w:t>
            </w:r>
          </w:p>
          <w:p w14:paraId="25BC18E9" w14:textId="77777777" w:rsidR="0080697D" w:rsidRPr="0080697D" w:rsidRDefault="0080697D" w:rsidP="0080697D">
            <w:pPr>
              <w:tabs>
                <w:tab w:val="left" w:pos="284"/>
              </w:tabs>
              <w:ind w:left="113" w:right="113"/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bCs/>
                <w:color w:val="000000"/>
              </w:rPr>
              <w:t>pravilne četverostrana piramide</w:t>
            </w:r>
          </w:p>
        </w:tc>
        <w:tc>
          <w:tcPr>
            <w:tcW w:w="2670" w:type="dxa"/>
            <w:vAlign w:val="center"/>
          </w:tcPr>
          <w:p w14:paraId="3C146123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7F3FD985" wp14:editId="4F88C2D8">
                  <wp:extent cx="1081377" cy="1128114"/>
                  <wp:effectExtent l="0" t="0" r="5080" b="0"/>
                  <wp:docPr id="15660" name="Slika 156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6202" cy="11331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71" w:type="dxa"/>
            <w:vAlign w:val="center"/>
          </w:tcPr>
          <w:p w14:paraId="74DF41EB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4CA7B84D" wp14:editId="59564806">
                  <wp:extent cx="1470991" cy="1136937"/>
                  <wp:effectExtent l="0" t="0" r="0" b="6350"/>
                  <wp:docPr id="15661" name="Slika 156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6764" cy="1141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71" w:type="dxa"/>
            <w:vAlign w:val="center"/>
          </w:tcPr>
          <w:p w14:paraId="33F0DC24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5E15F727" wp14:editId="0BB77F5E">
                  <wp:extent cx="1113182" cy="1207837"/>
                  <wp:effectExtent l="0" t="0" r="0" b="0"/>
                  <wp:docPr id="15662" name="Slika 156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6731" cy="12116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697D" w:rsidRPr="0080697D" w14:paraId="0E9E0A34" w14:textId="77777777" w:rsidTr="0080697D">
        <w:trPr>
          <w:trHeight w:val="591"/>
        </w:trPr>
        <w:tc>
          <w:tcPr>
            <w:tcW w:w="1413" w:type="dxa"/>
            <w:shd w:val="clear" w:color="auto" w:fill="FFF2CC"/>
            <w:vAlign w:val="center"/>
          </w:tcPr>
          <w:p w14:paraId="6550C23F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</w:pPr>
            <w:r w:rsidRPr="0080697D"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  <w:t>a</w:t>
            </w:r>
          </w:p>
        </w:tc>
        <w:tc>
          <w:tcPr>
            <w:tcW w:w="2670" w:type="dxa"/>
            <w:vAlign w:val="center"/>
          </w:tcPr>
          <w:p w14:paraId="6638DEF3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671" w:type="dxa"/>
            <w:vAlign w:val="center"/>
          </w:tcPr>
          <w:p w14:paraId="2ECDF7FB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671" w:type="dxa"/>
            <w:vAlign w:val="center"/>
          </w:tcPr>
          <w:p w14:paraId="2EAF1AA5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</w:tr>
      <w:tr w:rsidR="0080697D" w:rsidRPr="0080697D" w14:paraId="57679ACA" w14:textId="77777777" w:rsidTr="0080697D">
        <w:trPr>
          <w:trHeight w:val="591"/>
        </w:trPr>
        <w:tc>
          <w:tcPr>
            <w:tcW w:w="1413" w:type="dxa"/>
            <w:shd w:val="clear" w:color="auto" w:fill="FFF2CC"/>
            <w:vAlign w:val="center"/>
          </w:tcPr>
          <w:p w14:paraId="5FFA33B2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</w:pPr>
            <w:r w:rsidRPr="0080697D"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  <w:t>b</w:t>
            </w:r>
          </w:p>
        </w:tc>
        <w:tc>
          <w:tcPr>
            <w:tcW w:w="2670" w:type="dxa"/>
            <w:vAlign w:val="center"/>
          </w:tcPr>
          <w:p w14:paraId="1C9E2675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671" w:type="dxa"/>
            <w:vAlign w:val="center"/>
          </w:tcPr>
          <w:p w14:paraId="7A361477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671" w:type="dxa"/>
            <w:vAlign w:val="center"/>
          </w:tcPr>
          <w:p w14:paraId="07BC21C1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</w:tr>
      <w:tr w:rsidR="0080697D" w:rsidRPr="0080697D" w14:paraId="5B528B0B" w14:textId="77777777" w:rsidTr="0080697D">
        <w:trPr>
          <w:trHeight w:val="591"/>
        </w:trPr>
        <w:tc>
          <w:tcPr>
            <w:tcW w:w="1413" w:type="dxa"/>
            <w:shd w:val="clear" w:color="auto" w:fill="FFF2CC"/>
            <w:vAlign w:val="center"/>
          </w:tcPr>
          <w:p w14:paraId="3CAA21A2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</w:pPr>
            <w:r w:rsidRPr="0080697D"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  <w:t>v</w:t>
            </w:r>
          </w:p>
        </w:tc>
        <w:tc>
          <w:tcPr>
            <w:tcW w:w="2670" w:type="dxa"/>
            <w:vAlign w:val="center"/>
          </w:tcPr>
          <w:p w14:paraId="65D90D0E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671" w:type="dxa"/>
            <w:vAlign w:val="center"/>
          </w:tcPr>
          <w:p w14:paraId="52D6BDAF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671" w:type="dxa"/>
            <w:vAlign w:val="center"/>
          </w:tcPr>
          <w:p w14:paraId="1337B61F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</w:tr>
      <w:tr w:rsidR="0080697D" w:rsidRPr="0080697D" w14:paraId="4DA0617E" w14:textId="77777777" w:rsidTr="0080697D">
        <w:trPr>
          <w:trHeight w:val="591"/>
        </w:trPr>
        <w:tc>
          <w:tcPr>
            <w:tcW w:w="1413" w:type="dxa"/>
            <w:shd w:val="clear" w:color="auto" w:fill="FFF2CC"/>
            <w:vAlign w:val="center"/>
          </w:tcPr>
          <w:p w14:paraId="08ACFF4A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</w:pPr>
            <w:r w:rsidRPr="0080697D"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  <w:t>h</w:t>
            </w:r>
          </w:p>
        </w:tc>
        <w:tc>
          <w:tcPr>
            <w:tcW w:w="2670" w:type="dxa"/>
            <w:vAlign w:val="center"/>
          </w:tcPr>
          <w:p w14:paraId="6FCA68A3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671" w:type="dxa"/>
            <w:vAlign w:val="center"/>
          </w:tcPr>
          <w:p w14:paraId="431D1C3E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671" w:type="dxa"/>
            <w:vAlign w:val="center"/>
          </w:tcPr>
          <w:p w14:paraId="4ED14712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</w:tr>
      <w:tr w:rsidR="0080697D" w:rsidRPr="0080697D" w14:paraId="2DD35E54" w14:textId="77777777" w:rsidTr="0080697D">
        <w:trPr>
          <w:trHeight w:val="591"/>
        </w:trPr>
        <w:tc>
          <w:tcPr>
            <w:tcW w:w="1413" w:type="dxa"/>
            <w:shd w:val="clear" w:color="auto" w:fill="FFF2CC"/>
            <w:vAlign w:val="center"/>
          </w:tcPr>
          <w:p w14:paraId="1CC90474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</w:pPr>
            <w:r w:rsidRPr="0080697D"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  <w:t>O</w:t>
            </w:r>
          </w:p>
        </w:tc>
        <w:tc>
          <w:tcPr>
            <w:tcW w:w="2670" w:type="dxa"/>
            <w:vAlign w:val="center"/>
          </w:tcPr>
          <w:p w14:paraId="66BC9C45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671" w:type="dxa"/>
            <w:vAlign w:val="center"/>
          </w:tcPr>
          <w:p w14:paraId="6CC403DE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671" w:type="dxa"/>
            <w:vAlign w:val="center"/>
          </w:tcPr>
          <w:p w14:paraId="36D53EB4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</w:tr>
      <w:tr w:rsidR="0080697D" w:rsidRPr="0080697D" w14:paraId="5BD0AA43" w14:textId="77777777" w:rsidTr="0080697D">
        <w:trPr>
          <w:trHeight w:val="591"/>
        </w:trPr>
        <w:tc>
          <w:tcPr>
            <w:tcW w:w="1413" w:type="dxa"/>
            <w:shd w:val="clear" w:color="auto" w:fill="FFF2CC"/>
            <w:vAlign w:val="center"/>
          </w:tcPr>
          <w:p w14:paraId="20D67550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</w:pPr>
            <w:r w:rsidRPr="0080697D"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  <w:t>V</w:t>
            </w:r>
          </w:p>
        </w:tc>
        <w:tc>
          <w:tcPr>
            <w:tcW w:w="2670" w:type="dxa"/>
            <w:vAlign w:val="center"/>
          </w:tcPr>
          <w:p w14:paraId="5E5F4BC3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671" w:type="dxa"/>
            <w:vAlign w:val="center"/>
          </w:tcPr>
          <w:p w14:paraId="08EA5F8B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671" w:type="dxa"/>
            <w:vAlign w:val="center"/>
          </w:tcPr>
          <w:p w14:paraId="226019F6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</w:tr>
    </w:tbl>
    <w:p w14:paraId="6F20B982" w14:textId="77777777" w:rsidR="0080697D" w:rsidRPr="0080697D" w:rsidRDefault="0080697D" w:rsidP="0080697D">
      <w:pPr>
        <w:tabs>
          <w:tab w:val="left" w:pos="284"/>
        </w:tabs>
        <w:rPr>
          <w:rFonts w:ascii="Calibri" w:eastAsia="Calibri" w:hAnsi="Calibri" w:cs="Calibri"/>
        </w:rPr>
      </w:pPr>
    </w:p>
    <w:p w14:paraId="5579A304" w14:textId="77777777" w:rsidR="0080697D" w:rsidRPr="0080697D" w:rsidRDefault="0080697D" w:rsidP="0080697D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 xml:space="preserve">2. </w:t>
      </w:r>
      <w:r w:rsidRPr="0080697D">
        <w:rPr>
          <w:rFonts w:ascii="Calibri" w:eastAsia="Calibri" w:hAnsi="Calibri" w:cs="Calibri"/>
        </w:rPr>
        <w:tab/>
        <w:t>Površina dijagonalnog presjeka pravilne četverostrane piramide je 24 cm</w:t>
      </w:r>
      <w:r w:rsidRPr="0080697D">
        <w:rPr>
          <w:rFonts w:ascii="Calibri" w:eastAsia="Calibri" w:hAnsi="Calibri" w:cs="Calibri"/>
          <w:vertAlign w:val="superscript"/>
        </w:rPr>
        <w:t>2</w:t>
      </w:r>
      <w:r w:rsidRPr="0080697D">
        <w:rPr>
          <w:rFonts w:ascii="Calibri" w:eastAsia="Calibri" w:hAnsi="Calibri" w:cs="Calibri"/>
        </w:rPr>
        <w:t xml:space="preserve">, a njezina je visina 4 cm.  </w:t>
      </w:r>
    </w:p>
    <w:p w14:paraId="366FB4C8" w14:textId="77777777" w:rsidR="0080697D" w:rsidRPr="0080697D" w:rsidRDefault="0080697D" w:rsidP="0080697D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</w:rPr>
        <w:tab/>
        <w:t>Izračunajte oplošje i volumen te piramide.</w:t>
      </w:r>
    </w:p>
    <w:p w14:paraId="76773ECF" w14:textId="77777777" w:rsidR="0080697D" w:rsidRPr="0080697D" w:rsidRDefault="0080697D" w:rsidP="0080697D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57B18974" w14:textId="77777777" w:rsidR="0080697D" w:rsidRPr="0080697D" w:rsidRDefault="0080697D" w:rsidP="0080697D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50F30387" w14:textId="77777777" w:rsidR="0080697D" w:rsidRPr="0080697D" w:rsidRDefault="0080697D" w:rsidP="0080697D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15DB2A76" w14:textId="77777777" w:rsidR="0080697D" w:rsidRPr="0080697D" w:rsidRDefault="0080697D" w:rsidP="0080697D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13F8B13C" w14:textId="77777777" w:rsidR="0080697D" w:rsidRPr="0080697D" w:rsidRDefault="0080697D" w:rsidP="0080697D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46B3FF65" w14:textId="77777777" w:rsidR="0080697D" w:rsidRPr="0080697D" w:rsidRDefault="0080697D" w:rsidP="0080697D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0259B32A" w14:textId="77777777" w:rsidR="0080697D" w:rsidRPr="0080697D" w:rsidRDefault="0080697D" w:rsidP="0080697D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463B1432" w14:textId="77777777" w:rsidR="0080697D" w:rsidRPr="0080697D" w:rsidRDefault="0080697D" w:rsidP="0080697D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63829602" w14:textId="77777777" w:rsidR="0080697D" w:rsidRPr="0080697D" w:rsidRDefault="0080697D" w:rsidP="0080697D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23C1C563" w14:textId="77777777" w:rsidR="0080697D" w:rsidRPr="0080697D" w:rsidRDefault="0080697D" w:rsidP="0080697D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5BBE27B4" w14:textId="77777777" w:rsidR="0080697D" w:rsidRPr="0080697D" w:rsidRDefault="0080697D" w:rsidP="0080697D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80697D">
        <w:rPr>
          <w:rFonts w:ascii="Calibri" w:eastAsia="Calibri" w:hAnsi="Calibri" w:cs="Times New Roman"/>
          <w:color w:val="000000"/>
        </w:rPr>
        <w:t>3.</w:t>
      </w:r>
      <w:r w:rsidRPr="0080697D">
        <w:rPr>
          <w:rFonts w:ascii="Calibri" w:eastAsia="Calibri" w:hAnsi="Calibri" w:cs="Times New Roman"/>
          <w:color w:val="000000"/>
        </w:rPr>
        <w:tab/>
        <w:t>Voštana svijeća oblika kvadratne piramide kojoj je površina baze 392 mm</w:t>
      </w:r>
      <w:r w:rsidRPr="0080697D">
        <w:rPr>
          <w:rFonts w:ascii="Calibri" w:eastAsia="Calibri" w:hAnsi="Calibri" w:cs="Times New Roman"/>
          <w:color w:val="000000"/>
          <w:vertAlign w:val="superscript"/>
        </w:rPr>
        <w:t>2</w:t>
      </w:r>
      <w:r w:rsidRPr="0080697D">
        <w:rPr>
          <w:rFonts w:ascii="Calibri" w:eastAsia="Calibri" w:hAnsi="Calibri" w:cs="Times New Roman"/>
          <w:color w:val="000000"/>
        </w:rPr>
        <w:t>, a duljina bočnog brida 5 cm</w:t>
      </w:r>
    </w:p>
    <w:p w14:paraId="2905FBD5" w14:textId="77777777" w:rsidR="0080697D" w:rsidRPr="0080697D" w:rsidRDefault="0080697D" w:rsidP="0080697D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80697D">
        <w:rPr>
          <w:rFonts w:ascii="Calibri" w:eastAsia="Calibri" w:hAnsi="Calibri" w:cs="Times New Roman"/>
          <w:color w:val="000000"/>
        </w:rPr>
        <w:tab/>
        <w:t xml:space="preserve">potpuno se rastopi. Rastopljeni vosak prelijemo u kalup čija je baza pravokutnik dimenzija                </w:t>
      </w:r>
    </w:p>
    <w:p w14:paraId="659AF33E" w14:textId="77777777" w:rsidR="0080697D" w:rsidRPr="0080697D" w:rsidRDefault="0080697D" w:rsidP="0080697D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80697D">
        <w:rPr>
          <w:rFonts w:ascii="Calibri" w:eastAsia="Calibri" w:hAnsi="Calibri" w:cs="Times New Roman"/>
          <w:color w:val="000000"/>
        </w:rPr>
        <w:tab/>
        <w:t>14 mm x 48 mm. Do koje će visine biti ispunjen taj kalup?</w:t>
      </w:r>
    </w:p>
    <w:p w14:paraId="04727BB3" w14:textId="77777777" w:rsidR="0080697D" w:rsidRPr="0080697D" w:rsidRDefault="0080697D" w:rsidP="0080697D">
      <w:pPr>
        <w:tabs>
          <w:tab w:val="left" w:pos="284"/>
        </w:tabs>
        <w:rPr>
          <w:rFonts w:ascii="Calibri" w:eastAsia="Calibri" w:hAnsi="Calibri" w:cs="Calibri"/>
        </w:rPr>
      </w:pPr>
    </w:p>
    <w:p w14:paraId="37004444" w14:textId="77777777" w:rsidR="0080697D" w:rsidRPr="0080697D" w:rsidRDefault="0080697D" w:rsidP="0080697D">
      <w:pPr>
        <w:tabs>
          <w:tab w:val="left" w:pos="284"/>
        </w:tabs>
        <w:rPr>
          <w:rFonts w:ascii="Calibri" w:eastAsia="Calibri" w:hAnsi="Calibri" w:cs="Calibri"/>
        </w:rPr>
      </w:pPr>
    </w:p>
    <w:p w14:paraId="2047AE0F" w14:textId="77777777" w:rsidR="0080697D" w:rsidRPr="0080697D" w:rsidRDefault="0080697D" w:rsidP="0080697D">
      <w:pPr>
        <w:rPr>
          <w:rFonts w:ascii="Calibri" w:eastAsia="Calibri" w:hAnsi="Calibri" w:cs="Times New Roman"/>
          <w:b/>
          <w:color w:val="000000"/>
        </w:rPr>
      </w:pPr>
      <w:r w:rsidRPr="0080697D">
        <w:rPr>
          <w:rFonts w:ascii="Calibri" w:eastAsia="Calibri" w:hAnsi="Calibri" w:cs="Times New Roman"/>
          <w:b/>
          <w:color w:val="000000"/>
        </w:rPr>
        <w:br w:type="page"/>
      </w:r>
    </w:p>
    <w:p w14:paraId="78ED489E" w14:textId="77777777" w:rsidR="0080697D" w:rsidRPr="0080697D" w:rsidRDefault="0080697D" w:rsidP="0080697D">
      <w:pPr>
        <w:rPr>
          <w:rFonts w:ascii="Calibri" w:eastAsia="Calibri" w:hAnsi="Calibri" w:cs="Times New Roman"/>
          <w:b/>
          <w:color w:val="000000"/>
        </w:rPr>
      </w:pPr>
      <w:r w:rsidRPr="0080697D">
        <w:rPr>
          <w:rFonts w:ascii="Calibri" w:eastAsia="Calibri" w:hAnsi="Calibri" w:cs="Times New Roman"/>
          <w:b/>
          <w:color w:val="000000"/>
        </w:rPr>
        <w:lastRenderedPageBreak/>
        <w:t>Dopunski zadatci</w:t>
      </w:r>
    </w:p>
    <w:p w14:paraId="4207C711" w14:textId="77777777" w:rsidR="0080697D" w:rsidRPr="0080697D" w:rsidRDefault="0080697D" w:rsidP="0080697D">
      <w:pPr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70528" behindDoc="0" locked="0" layoutInCell="1" allowOverlap="1" wp14:anchorId="199DF7B7" wp14:editId="5C34F4A8">
            <wp:simplePos x="0" y="0"/>
            <wp:positionH relativeFrom="column">
              <wp:posOffset>2332786</wp:posOffset>
            </wp:positionH>
            <wp:positionV relativeFrom="paragraph">
              <wp:posOffset>261967</wp:posOffset>
            </wp:positionV>
            <wp:extent cx="1423359" cy="1576240"/>
            <wp:effectExtent l="0" t="0" r="5715" b="5080"/>
            <wp:wrapNone/>
            <wp:docPr id="15663" name="Slika 15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5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3359" cy="157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0697D">
        <w:rPr>
          <w:rFonts w:ascii="Calibri" w:eastAsia="Calibri" w:hAnsi="Calibri" w:cs="Calibri"/>
        </w:rPr>
        <w:t>1. Pravilnoj četverostranoj piramidi, prikazanoj na slici, označite:</w:t>
      </w:r>
    </w:p>
    <w:p w14:paraId="3F6C9FC8" w14:textId="77777777" w:rsidR="0080697D" w:rsidRPr="0080697D" w:rsidRDefault="0080697D" w:rsidP="0080697D">
      <w:pPr>
        <w:numPr>
          <w:ilvl w:val="0"/>
          <w:numId w:val="18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</w:rPr>
        <w:t>osnovni brid (</w:t>
      </w:r>
      <w:r w:rsidRPr="0080697D">
        <w:rPr>
          <w:rFonts w:ascii="Calibri" w:eastAsia="Calibri" w:hAnsi="Calibri" w:cs="Calibri"/>
          <w:i/>
          <w:iCs/>
        </w:rPr>
        <w:t>a</w:t>
      </w:r>
      <w:r w:rsidRPr="0080697D">
        <w:rPr>
          <w:rFonts w:ascii="Calibri" w:eastAsia="Calibri" w:hAnsi="Calibri" w:cs="Calibri"/>
        </w:rPr>
        <w:t>)</w:t>
      </w:r>
    </w:p>
    <w:p w14:paraId="453A95DF" w14:textId="77777777" w:rsidR="0080697D" w:rsidRPr="0080697D" w:rsidRDefault="0080697D" w:rsidP="0080697D">
      <w:pPr>
        <w:numPr>
          <w:ilvl w:val="0"/>
          <w:numId w:val="18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</w:rPr>
        <w:t>bočni brid (</w:t>
      </w:r>
      <w:r w:rsidRPr="0080697D">
        <w:rPr>
          <w:rFonts w:ascii="Calibri" w:eastAsia="Calibri" w:hAnsi="Calibri" w:cs="Calibri"/>
          <w:i/>
          <w:iCs/>
        </w:rPr>
        <w:t>b</w:t>
      </w:r>
      <w:r w:rsidRPr="0080697D">
        <w:rPr>
          <w:rFonts w:ascii="Calibri" w:eastAsia="Calibri" w:hAnsi="Calibri" w:cs="Calibri"/>
        </w:rPr>
        <w:t>)</w:t>
      </w:r>
      <w:r w:rsidRPr="0080697D">
        <w:rPr>
          <w:rFonts w:ascii="Calibri" w:eastAsia="Calibri" w:hAnsi="Calibri" w:cs="Times New Roman"/>
        </w:rPr>
        <w:t xml:space="preserve"> </w:t>
      </w:r>
    </w:p>
    <w:p w14:paraId="73945A29" w14:textId="77777777" w:rsidR="0080697D" w:rsidRPr="0080697D" w:rsidRDefault="0080697D" w:rsidP="0080697D">
      <w:pPr>
        <w:numPr>
          <w:ilvl w:val="0"/>
          <w:numId w:val="18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</w:rPr>
        <w:t>visinu pobočke (</w:t>
      </w:r>
      <w:r w:rsidRPr="0080697D">
        <w:rPr>
          <w:rFonts w:ascii="Calibri" w:eastAsia="Calibri" w:hAnsi="Calibri" w:cs="Calibri"/>
          <w:i/>
          <w:iCs/>
        </w:rPr>
        <w:t>h</w:t>
      </w:r>
      <w:r w:rsidRPr="0080697D">
        <w:rPr>
          <w:rFonts w:ascii="Calibri" w:eastAsia="Calibri" w:hAnsi="Calibri" w:cs="Calibri"/>
        </w:rPr>
        <w:t>)</w:t>
      </w:r>
    </w:p>
    <w:p w14:paraId="1D53C20B" w14:textId="77777777" w:rsidR="0080697D" w:rsidRPr="0080697D" w:rsidRDefault="0080697D" w:rsidP="0080697D">
      <w:pPr>
        <w:numPr>
          <w:ilvl w:val="0"/>
          <w:numId w:val="18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80697D">
        <w:rPr>
          <w:rFonts w:ascii="Calibri" w:eastAsia="Calibri" w:hAnsi="Calibri" w:cs="Calibri"/>
        </w:rPr>
        <w:t>visinu piramide (</w:t>
      </w:r>
      <w:r w:rsidRPr="0080697D">
        <w:rPr>
          <w:rFonts w:ascii="Calibri" w:eastAsia="Calibri" w:hAnsi="Calibri" w:cs="Calibri"/>
          <w:i/>
          <w:iCs/>
        </w:rPr>
        <w:t>v</w:t>
      </w:r>
      <w:r w:rsidRPr="0080697D">
        <w:rPr>
          <w:rFonts w:ascii="Calibri" w:eastAsia="Calibri" w:hAnsi="Calibri" w:cs="Calibri"/>
        </w:rPr>
        <w:t>)</w:t>
      </w:r>
    </w:p>
    <w:p w14:paraId="3147F03F" w14:textId="77777777" w:rsidR="0080697D" w:rsidRPr="0080697D" w:rsidRDefault="0080697D" w:rsidP="0080697D">
      <w:pPr>
        <w:tabs>
          <w:tab w:val="left" w:pos="284"/>
        </w:tabs>
        <w:rPr>
          <w:rFonts w:ascii="Calibri" w:eastAsia="Calibri" w:hAnsi="Calibri" w:cs="Times New Roman"/>
          <w:b/>
          <w:color w:val="000000"/>
        </w:rPr>
      </w:pPr>
    </w:p>
    <w:p w14:paraId="2FD868F8" w14:textId="77777777" w:rsidR="0080697D" w:rsidRPr="0080697D" w:rsidRDefault="0080697D" w:rsidP="0080697D">
      <w:pPr>
        <w:tabs>
          <w:tab w:val="left" w:pos="284"/>
        </w:tabs>
        <w:rPr>
          <w:rFonts w:ascii="Calibri" w:eastAsia="Calibri" w:hAnsi="Calibri" w:cs="Times New Roman"/>
          <w:b/>
          <w:color w:val="000000"/>
        </w:rPr>
      </w:pPr>
    </w:p>
    <w:p w14:paraId="1C3FC1E5" w14:textId="77777777" w:rsidR="0080697D" w:rsidRPr="0080697D" w:rsidRDefault="0080697D" w:rsidP="0080697D">
      <w:pPr>
        <w:tabs>
          <w:tab w:val="left" w:pos="284"/>
        </w:tabs>
        <w:rPr>
          <w:rFonts w:ascii="Calibri" w:eastAsia="Calibri" w:hAnsi="Calibri" w:cs="Times New Roman"/>
          <w:b/>
          <w:color w:val="000000"/>
        </w:rPr>
      </w:pPr>
    </w:p>
    <w:p w14:paraId="54FE32D3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80697D">
        <w:rPr>
          <w:rFonts w:ascii="Calibri" w:eastAsia="Calibri" w:hAnsi="Calibri" w:cs="Times New Roman"/>
          <w:noProof/>
          <w:color w:val="000000"/>
        </w:rPr>
        <mc:AlternateContent>
          <mc:Choice Requires="wpg">
            <w:drawing>
              <wp:anchor distT="0" distB="0" distL="114300" distR="114300" simplePos="0" relativeHeight="251675648" behindDoc="1" locked="0" layoutInCell="1" allowOverlap="1" wp14:anchorId="769AAE50" wp14:editId="271E38BD">
                <wp:simplePos x="0" y="0"/>
                <wp:positionH relativeFrom="column">
                  <wp:posOffset>19050</wp:posOffset>
                </wp:positionH>
                <wp:positionV relativeFrom="paragraph">
                  <wp:posOffset>170180</wp:posOffset>
                </wp:positionV>
                <wp:extent cx="4287520" cy="1454150"/>
                <wp:effectExtent l="0" t="0" r="0" b="0"/>
                <wp:wrapNone/>
                <wp:docPr id="15641" name="Grupa 156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87520" cy="1454150"/>
                          <a:chOff x="0" y="0"/>
                          <a:chExt cx="4287520" cy="1454150"/>
                        </a:xfrm>
                      </wpg:grpSpPr>
                      <pic:pic xmlns:pic="http://schemas.openxmlformats.org/drawingml/2006/picture">
                        <pic:nvPicPr>
                          <pic:cNvPr id="15642" name="Slika 15642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25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26">
                                    <a14:imgEffect>
                                      <a14:sharpenSoften amount="25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58991"/>
                          <a:stretch/>
                        </pic:blipFill>
                        <pic:spPr bwMode="auto">
                          <a:xfrm>
                            <a:off x="2933700" y="0"/>
                            <a:ext cx="1353820" cy="1301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643" name="Slika 1564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25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26">
                                    <a14:imgEffect>
                                      <a14:sharpenSoften amount="25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376"/>
                          <a:stretch/>
                        </pic:blipFill>
                        <pic:spPr bwMode="auto">
                          <a:xfrm>
                            <a:off x="0" y="152400"/>
                            <a:ext cx="1473200" cy="1301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1BCB5F02" id="Grupa 15641" o:spid="_x0000_s1026" style="position:absolute;margin-left:1.5pt;margin-top:13.4pt;width:337.6pt;height:114.5pt;z-index:-251640832" coordsize="42875,145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">
                <v:shape id="Slika 15642" o:spid="_x0000_s1027" type="#_x0000_t75" style="position:absolute;left:29337;width:13538;height:130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">
                  <v:imagedata r:id="rId127" o:title="" cropright="38660f"/>
                </v:shape>
                <v:shape id="Slika 15643" o:spid="_x0000_s1028" type="#_x0000_t75" style="position:absolute;top:1524;width:14732;height:130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">
                  <v:imagedata r:id="rId127" o:title="" cropleft="36291f"/>
                </v:shape>
              </v:group>
            </w:pict>
          </mc:Fallback>
        </mc:AlternateContent>
      </w:r>
      <w:r w:rsidRPr="0080697D">
        <w:rPr>
          <w:rFonts w:ascii="Calibri" w:eastAsia="Calibri" w:hAnsi="Calibri" w:cs="Times New Roman"/>
          <w:color w:val="000000"/>
        </w:rPr>
        <w:t>2.</w:t>
      </w:r>
      <w:r w:rsidRPr="0080697D">
        <w:rPr>
          <w:rFonts w:ascii="Calibri" w:eastAsia="Calibri" w:hAnsi="Calibri" w:cs="Times New Roman"/>
          <w:color w:val="000000"/>
        </w:rPr>
        <w:tab/>
        <w:t xml:space="preserve">Izračunajte volumen i oplošje piramide. </w:t>
      </w:r>
    </w:p>
    <w:p w14:paraId="36F0B12E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80697D">
        <w:rPr>
          <w:rFonts w:ascii="Calibri" w:eastAsia="Calibri" w:hAnsi="Calibri" w:cs="Times New Roman"/>
          <w:color w:val="000000"/>
        </w:rPr>
        <w:tab/>
        <w:t xml:space="preserve">a) </w:t>
      </w:r>
      <w:r w:rsidRPr="0080697D">
        <w:rPr>
          <w:rFonts w:ascii="Calibri" w:eastAsia="Calibri" w:hAnsi="Calibri" w:cs="Times New Roman"/>
          <w:color w:val="000000"/>
        </w:rPr>
        <w:tab/>
      </w:r>
      <w:r w:rsidRPr="0080697D">
        <w:rPr>
          <w:rFonts w:ascii="Calibri" w:eastAsia="Calibri" w:hAnsi="Calibri" w:cs="Times New Roman"/>
          <w:color w:val="000000"/>
        </w:rPr>
        <w:tab/>
      </w:r>
      <w:r w:rsidRPr="0080697D">
        <w:rPr>
          <w:rFonts w:ascii="Calibri" w:eastAsia="Calibri" w:hAnsi="Calibri" w:cs="Times New Roman"/>
          <w:color w:val="000000"/>
        </w:rPr>
        <w:tab/>
      </w:r>
      <w:r w:rsidRPr="0080697D">
        <w:rPr>
          <w:rFonts w:ascii="Calibri" w:eastAsia="Calibri" w:hAnsi="Calibri" w:cs="Times New Roman"/>
          <w:color w:val="000000"/>
        </w:rPr>
        <w:tab/>
      </w:r>
      <w:r w:rsidRPr="0080697D">
        <w:rPr>
          <w:rFonts w:ascii="Calibri" w:eastAsia="Calibri" w:hAnsi="Calibri" w:cs="Times New Roman"/>
          <w:color w:val="000000"/>
        </w:rPr>
        <w:tab/>
      </w:r>
      <w:r w:rsidRPr="0080697D">
        <w:rPr>
          <w:rFonts w:ascii="Calibri" w:eastAsia="Calibri" w:hAnsi="Calibri" w:cs="Times New Roman"/>
          <w:color w:val="000000"/>
        </w:rPr>
        <w:tab/>
      </w:r>
      <w:r w:rsidRPr="0080697D">
        <w:rPr>
          <w:rFonts w:ascii="Calibri" w:eastAsia="Calibri" w:hAnsi="Calibri" w:cs="Times New Roman"/>
          <w:color w:val="000000"/>
        </w:rPr>
        <w:tab/>
        <w:t>b)</w:t>
      </w:r>
      <w:r w:rsidRPr="0080697D">
        <w:rPr>
          <w:rFonts w:ascii="Calibri" w:eastAsia="Calibri" w:hAnsi="Calibri" w:cs="Times New Roman"/>
          <w:color w:val="000000"/>
        </w:rPr>
        <w:tab/>
      </w:r>
      <w:r w:rsidRPr="0080697D">
        <w:rPr>
          <w:rFonts w:ascii="Calibri" w:eastAsia="Calibri" w:hAnsi="Calibri" w:cs="Times New Roman"/>
          <w:color w:val="000000"/>
        </w:rPr>
        <w:tab/>
      </w:r>
    </w:p>
    <w:p w14:paraId="4AC9F419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80697D">
        <w:rPr>
          <w:rFonts w:ascii="Calibri" w:eastAsia="Calibri" w:hAnsi="Calibri" w:cs="Times New Roman"/>
          <w:color w:val="000000"/>
        </w:rPr>
        <w:tab/>
      </w:r>
      <w:r w:rsidRPr="0080697D">
        <w:rPr>
          <w:rFonts w:ascii="Calibri" w:eastAsia="Calibri" w:hAnsi="Calibri" w:cs="Times New Roman"/>
          <w:color w:val="000000"/>
        </w:rPr>
        <w:tab/>
      </w:r>
    </w:p>
    <w:p w14:paraId="40A63A60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  <w:r w:rsidRPr="0080697D">
        <w:rPr>
          <w:rFonts w:ascii="Calibri" w:eastAsia="Calibri" w:hAnsi="Calibri" w:cs="Times New Roman"/>
          <w:color w:val="000000"/>
        </w:rPr>
        <w:t xml:space="preserve"> </w:t>
      </w:r>
    </w:p>
    <w:p w14:paraId="441A3FCE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  <w:vertAlign w:val="superscript"/>
        </w:rPr>
      </w:pPr>
      <w:r w:rsidRPr="0080697D">
        <w:rPr>
          <w:rFonts w:ascii="Calibri" w:eastAsia="Calibri" w:hAnsi="Calibri" w:cs="Times New Roman"/>
          <w:color w:val="000000"/>
        </w:rPr>
        <w:br w:type="textWrapping" w:clear="all"/>
        <w:t xml:space="preserve">                                                      </w:t>
      </w:r>
    </w:p>
    <w:p w14:paraId="3E0E8DE3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  <w:vertAlign w:val="superscript"/>
        </w:rPr>
      </w:pPr>
    </w:p>
    <w:p w14:paraId="4F662551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  <w:vertAlign w:val="superscript"/>
        </w:rPr>
      </w:pPr>
    </w:p>
    <w:p w14:paraId="1CB264D4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02D2C8AD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6B69360A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3E4B0962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5FB3C6CC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0EDE63EB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04ABDFC1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50B39720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14B98051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2B7C672A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5E8E7186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19A61586" w14:textId="77777777" w:rsidR="0080697D" w:rsidRPr="0080697D" w:rsidRDefault="0080697D" w:rsidP="0080697D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1394621D" w14:textId="77777777" w:rsidR="0080697D" w:rsidRPr="0080697D" w:rsidRDefault="0080697D" w:rsidP="0080697D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80697D">
        <w:rPr>
          <w:rFonts w:ascii="Calibri" w:eastAsia="Calibri" w:hAnsi="Calibri" w:cs="Times New Roman"/>
          <w:color w:val="000000"/>
        </w:rPr>
        <w:t xml:space="preserve">3. </w:t>
      </w:r>
      <w:r w:rsidRPr="0080697D">
        <w:rPr>
          <w:rFonts w:ascii="Calibri" w:eastAsia="Calibri" w:hAnsi="Calibri" w:cs="Times New Roman"/>
          <w:color w:val="000000"/>
        </w:rPr>
        <w:tab/>
        <w:t>Šator visine 1.2.m, prikazan na slici, ima oblik kvadratne piramide.  Koliko je platna upotrijebljeno za</w:t>
      </w:r>
    </w:p>
    <w:p w14:paraId="3E84C15C" w14:textId="77777777" w:rsidR="0080697D" w:rsidRPr="0080697D" w:rsidRDefault="0080697D" w:rsidP="0080697D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80697D">
        <w:rPr>
          <w:rFonts w:ascii="Calibri" w:eastAsia="Calibri" w:hAnsi="Calibri" w:cs="Times New Roman"/>
          <w:color w:val="000000"/>
        </w:rPr>
        <w:tab/>
        <w:t xml:space="preserve">njegovu izradu? </w:t>
      </w:r>
    </w:p>
    <w:p w14:paraId="05FAC390" w14:textId="77777777" w:rsidR="0080697D" w:rsidRPr="0080697D" w:rsidRDefault="0080697D" w:rsidP="0080697D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80697D">
        <w:rPr>
          <w:rFonts w:ascii="Calibri" w:eastAsia="Calibri" w:hAnsi="Calibri" w:cs="Times New Roman"/>
          <w:color w:val="000000"/>
        </w:rPr>
        <w:tab/>
        <w:t xml:space="preserve"> </w:t>
      </w:r>
    </w:p>
    <w:p w14:paraId="002D1653" w14:textId="77777777" w:rsidR="0080697D" w:rsidRPr="0080697D" w:rsidRDefault="0080697D" w:rsidP="0080697D">
      <w:pPr>
        <w:tabs>
          <w:tab w:val="left" w:pos="284"/>
        </w:tabs>
        <w:rPr>
          <w:rFonts w:ascii="Calibri" w:eastAsia="Calibri" w:hAnsi="Calibri" w:cs="Calibri"/>
        </w:rPr>
      </w:pPr>
      <w:r w:rsidRPr="0080697D">
        <w:rPr>
          <w:rFonts w:ascii="Calibri" w:eastAsia="Calibri" w:hAnsi="Calibri" w:cs="Calibri"/>
          <w:noProof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4D735FEF" wp14:editId="5E343348">
                <wp:simplePos x="0" y="0"/>
                <wp:positionH relativeFrom="column">
                  <wp:posOffset>25892</wp:posOffset>
                </wp:positionH>
                <wp:positionV relativeFrom="paragraph">
                  <wp:posOffset>11873</wp:posOffset>
                </wp:positionV>
                <wp:extent cx="1776730" cy="1506388"/>
                <wp:effectExtent l="0" t="0" r="0" b="74930"/>
                <wp:wrapNone/>
                <wp:docPr id="15644" name="Grupa 156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76730" cy="1506388"/>
                          <a:chOff x="0" y="0"/>
                          <a:chExt cx="1776730" cy="1506388"/>
                        </a:xfrm>
                      </wpg:grpSpPr>
                      <pic:pic xmlns:pic="http://schemas.openxmlformats.org/drawingml/2006/picture">
                        <pic:nvPicPr>
                          <pic:cNvPr id="15645" name="Slika 15645"/>
                          <pic:cNvPicPr>
                            <a:picLocks noChangeAspect="1"/>
                          </pic:cNvPicPr>
                        </pic:nvPicPr>
                        <pic:blipFill>
                          <a:blip r:embed="rId1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673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5646" name="Ravni poveznik sa strelicom 15646"/>
                        <wps:cNvCnPr/>
                        <wps:spPr>
                          <a:xfrm flipV="1">
                            <a:off x="926621" y="1185413"/>
                            <a:ext cx="621102" cy="227881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headEnd type="triangle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15647" name="Tekstni okvir 15647"/>
                        <wps:cNvSpPr txBox="1"/>
                        <wps:spPr>
                          <a:xfrm rot="20473111">
                            <a:off x="1052424" y="1238969"/>
                            <a:ext cx="638355" cy="26741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B0E3C33" w14:textId="77777777" w:rsidR="0080697D" w:rsidRDefault="0080697D" w:rsidP="0080697D">
                              <w:r>
                                <w:t>1.8 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D735FEF" id="Grupa 15644" o:spid="_x0000_s1095" style="position:absolute;margin-left:2.05pt;margin-top:.95pt;width:139.9pt;height:118.6pt;z-index:251671552;mso-width-relative:margin;mso-height-relative:margin" coordsize="17767,1506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">
                <v:shape id="Slika 15645" o:spid="_x0000_s1096" type="#_x0000_t75" style="position:absolute;width:17767;height:140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">
                  <v:imagedata r:id="rId129" o:title=""/>
                </v:shape>
                <v:shape id="Ravni poveznik sa strelicom 15646" o:spid="_x0000_s1097" type="#_x0000_t32" style="position:absolute;left:9266;top:11854;width:6211;height:227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" strokecolor="windowText" strokeweight=".5pt">
                  <v:stroke startarrow="block" endarrow="block" joinstyle="miter"/>
                </v:shape>
                <v:shape id="Tekstni okvir 15647" o:spid="_x0000_s1098" type="#_x0000_t202" style="position:absolute;left:10524;top:12389;width:6383;height:2674;rotation:-1230863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" filled="f" stroked="f" strokeweight=".5pt">
                  <v:textbox>
                    <w:txbxContent>
                      <w:p w14:paraId="2B0E3C33" w14:textId="77777777" w:rsidR="0080697D" w:rsidRDefault="0080697D" w:rsidP="0080697D">
                        <w:r>
                          <w:t>1.8 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5CBE2BAB" w14:textId="77777777" w:rsidR="0080697D" w:rsidRPr="0080697D" w:rsidRDefault="0080697D" w:rsidP="0080697D">
      <w:pPr>
        <w:tabs>
          <w:tab w:val="left" w:pos="284"/>
        </w:tabs>
        <w:rPr>
          <w:rFonts w:ascii="Calibri" w:eastAsia="Calibri" w:hAnsi="Calibri" w:cs="Calibri"/>
        </w:rPr>
      </w:pPr>
    </w:p>
    <w:p w14:paraId="069E1DD6" w14:textId="77777777" w:rsidR="0080697D" w:rsidRPr="0080697D" w:rsidRDefault="0080697D" w:rsidP="0080697D">
      <w:pPr>
        <w:tabs>
          <w:tab w:val="left" w:pos="284"/>
        </w:tabs>
        <w:rPr>
          <w:rFonts w:ascii="Calibri" w:eastAsia="Calibri" w:hAnsi="Calibri" w:cs="Calibri"/>
        </w:rPr>
      </w:pPr>
    </w:p>
    <w:p w14:paraId="7AEB4D04" w14:textId="77777777" w:rsidR="0080697D" w:rsidRPr="0080697D" w:rsidRDefault="0080697D" w:rsidP="0080697D">
      <w:pPr>
        <w:tabs>
          <w:tab w:val="left" w:pos="284"/>
        </w:tabs>
        <w:rPr>
          <w:rFonts w:ascii="Calibri" w:eastAsia="Calibri" w:hAnsi="Calibri" w:cs="Calibri"/>
        </w:rPr>
      </w:pPr>
    </w:p>
    <w:p w14:paraId="2FF68E16" w14:textId="77777777" w:rsidR="0080697D" w:rsidRPr="0080697D" w:rsidRDefault="0080697D" w:rsidP="0080697D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20B5B0BE" w14:textId="77777777" w:rsidR="0080697D" w:rsidRPr="0080697D" w:rsidRDefault="0080697D" w:rsidP="0080697D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754A3F30" w14:textId="77777777" w:rsidR="0080697D" w:rsidRPr="0080697D" w:rsidRDefault="0080697D" w:rsidP="0080697D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3C67104B" w14:textId="77777777" w:rsidR="0080697D" w:rsidRPr="0080697D" w:rsidRDefault="0080697D" w:rsidP="0080697D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58E8F0D3" w14:textId="77777777" w:rsidR="0080697D" w:rsidRPr="0080697D" w:rsidRDefault="0080697D" w:rsidP="0080697D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80697D">
        <w:rPr>
          <w:rFonts w:ascii="Calibri" w:eastAsia="Calibri" w:hAnsi="Calibri" w:cs="Times New Roman"/>
          <w:b/>
          <w:color w:val="000000"/>
          <w:u w:val="single"/>
        </w:rPr>
        <w:t>Rješenja nastavnog listića</w:t>
      </w:r>
    </w:p>
    <w:p w14:paraId="7B6BB7D9" w14:textId="77777777" w:rsidR="0080697D" w:rsidRPr="0080697D" w:rsidRDefault="0080697D" w:rsidP="0080697D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80697D">
        <w:rPr>
          <w:rFonts w:ascii="Calibri" w:eastAsia="Calibri" w:hAnsi="Calibri" w:cs="Times New Roman"/>
          <w:color w:val="000000"/>
        </w:rPr>
        <w:t xml:space="preserve">1. </w:t>
      </w:r>
      <w:r w:rsidRPr="0080697D">
        <w:rPr>
          <w:rFonts w:ascii="Calibri" w:eastAsia="Calibri" w:hAnsi="Calibri" w:cs="Times New Roman"/>
          <w:color w:val="000000"/>
        </w:rPr>
        <w:tab/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1309"/>
        <w:gridCol w:w="2549"/>
        <w:gridCol w:w="2648"/>
        <w:gridCol w:w="2556"/>
      </w:tblGrid>
      <w:tr w:rsidR="0080697D" w:rsidRPr="0080697D" w14:paraId="3D3DE3C9" w14:textId="77777777" w:rsidTr="009164CE">
        <w:trPr>
          <w:cantSplit/>
          <w:trHeight w:val="2142"/>
        </w:trPr>
        <w:tc>
          <w:tcPr>
            <w:tcW w:w="1413" w:type="dxa"/>
            <w:textDirection w:val="btLr"/>
            <w:vAlign w:val="center"/>
          </w:tcPr>
          <w:p w14:paraId="6E7900EE" w14:textId="77777777" w:rsidR="0080697D" w:rsidRPr="0080697D" w:rsidRDefault="0080697D" w:rsidP="0080697D">
            <w:pPr>
              <w:tabs>
                <w:tab w:val="left" w:pos="284"/>
              </w:tabs>
              <w:ind w:left="113" w:right="113"/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80697D">
              <w:rPr>
                <w:rFonts w:ascii="Calibri" w:eastAsia="Calibri" w:hAnsi="Calibri" w:cs="Times New Roman"/>
                <w:b/>
                <w:color w:val="000000"/>
              </w:rPr>
              <w:t xml:space="preserve">pobočka </w:t>
            </w:r>
          </w:p>
          <w:p w14:paraId="3325A977" w14:textId="77777777" w:rsidR="0080697D" w:rsidRPr="0080697D" w:rsidRDefault="0080697D" w:rsidP="0080697D">
            <w:pPr>
              <w:tabs>
                <w:tab w:val="left" w:pos="284"/>
              </w:tabs>
              <w:ind w:left="113" w:right="113"/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bCs/>
                <w:color w:val="000000"/>
              </w:rPr>
              <w:t>pravilne četverostrana piramide</w:t>
            </w:r>
          </w:p>
        </w:tc>
        <w:tc>
          <w:tcPr>
            <w:tcW w:w="2670" w:type="dxa"/>
            <w:vAlign w:val="center"/>
          </w:tcPr>
          <w:p w14:paraId="46E30F93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13A03ABC" wp14:editId="04F9EF27">
                  <wp:extent cx="1081377" cy="1128114"/>
                  <wp:effectExtent l="0" t="0" r="5080" b="0"/>
                  <wp:docPr id="15664" name="Slika 156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6202" cy="11331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71" w:type="dxa"/>
            <w:vAlign w:val="center"/>
          </w:tcPr>
          <w:p w14:paraId="0FD94FF9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03586F22" wp14:editId="72AC1529">
                  <wp:extent cx="1470991" cy="1136937"/>
                  <wp:effectExtent l="0" t="0" r="0" b="6350"/>
                  <wp:docPr id="15665" name="Slika 156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6764" cy="1141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71" w:type="dxa"/>
            <w:vAlign w:val="center"/>
          </w:tcPr>
          <w:p w14:paraId="1EDDC792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4EB4AD5F" wp14:editId="046BE983">
                  <wp:extent cx="1113182" cy="1207837"/>
                  <wp:effectExtent l="0" t="0" r="0" b="0"/>
                  <wp:docPr id="15666" name="Slika 156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6731" cy="12116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697D" w:rsidRPr="0080697D" w14:paraId="0E4897C0" w14:textId="77777777" w:rsidTr="0080697D">
        <w:trPr>
          <w:trHeight w:val="591"/>
        </w:trPr>
        <w:tc>
          <w:tcPr>
            <w:tcW w:w="1413" w:type="dxa"/>
            <w:shd w:val="clear" w:color="auto" w:fill="FFF2CC"/>
            <w:vAlign w:val="center"/>
          </w:tcPr>
          <w:p w14:paraId="0A587542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</w:pPr>
            <w:r w:rsidRPr="0080697D"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  <w:t>a</w:t>
            </w:r>
          </w:p>
        </w:tc>
        <w:tc>
          <w:tcPr>
            <w:tcW w:w="2670" w:type="dxa"/>
            <w:vAlign w:val="center"/>
          </w:tcPr>
          <w:p w14:paraId="7E971347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6"/>
              </w:rPr>
              <w:object w:dxaOrig="660" w:dyaOrig="300" w14:anchorId="230725A5">
                <v:shape id="_x0000_i1064" type="#_x0000_t75" style="width:26.25pt;height:15pt" o:ole="">
                  <v:imagedata r:id="rId130" o:title=""/>
                </v:shape>
                <o:OLEObject Type="Embed" ProgID="Equation.DSMT4" ShapeID="_x0000_i1064" DrawAspect="Content" ObjectID="_1752641754" r:id="rId131"/>
              </w:object>
            </w:r>
          </w:p>
        </w:tc>
        <w:tc>
          <w:tcPr>
            <w:tcW w:w="2671" w:type="dxa"/>
            <w:vAlign w:val="center"/>
          </w:tcPr>
          <w:p w14:paraId="04CB94BD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6"/>
              </w:rPr>
              <w:object w:dxaOrig="180" w:dyaOrig="260" w14:anchorId="643BFB1D">
                <v:shape id="_x0000_i1065" type="#_x0000_t75" style="width:7.5pt;height:12.75pt" o:ole="">
                  <v:imagedata r:id="rId132" o:title=""/>
                </v:shape>
                <o:OLEObject Type="Embed" ProgID="Equation.DSMT4" ShapeID="_x0000_i1065" DrawAspect="Content" ObjectID="_1752641755" r:id="rId133"/>
              </w:object>
            </w:r>
          </w:p>
        </w:tc>
        <w:tc>
          <w:tcPr>
            <w:tcW w:w="2671" w:type="dxa"/>
            <w:vAlign w:val="center"/>
          </w:tcPr>
          <w:p w14:paraId="1115D993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6"/>
              </w:rPr>
              <w:object w:dxaOrig="639" w:dyaOrig="300" w14:anchorId="6C1D6F02">
                <v:shape id="_x0000_i1066" type="#_x0000_t75" style="width:25.5pt;height:15pt" o:ole="">
                  <v:imagedata r:id="rId134" o:title=""/>
                </v:shape>
                <o:OLEObject Type="Embed" ProgID="Equation.DSMT4" ShapeID="_x0000_i1066" DrawAspect="Content" ObjectID="_1752641756" r:id="rId135"/>
              </w:object>
            </w:r>
          </w:p>
        </w:tc>
      </w:tr>
      <w:tr w:rsidR="0080697D" w:rsidRPr="0080697D" w14:paraId="7E11D57A" w14:textId="77777777" w:rsidTr="0080697D">
        <w:trPr>
          <w:trHeight w:val="591"/>
        </w:trPr>
        <w:tc>
          <w:tcPr>
            <w:tcW w:w="1413" w:type="dxa"/>
            <w:shd w:val="clear" w:color="auto" w:fill="FFF2CC"/>
            <w:vAlign w:val="center"/>
          </w:tcPr>
          <w:p w14:paraId="11F24ED6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</w:pPr>
            <w:r w:rsidRPr="0080697D"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  <w:t>b</w:t>
            </w:r>
          </w:p>
        </w:tc>
        <w:tc>
          <w:tcPr>
            <w:tcW w:w="2670" w:type="dxa"/>
            <w:vAlign w:val="center"/>
          </w:tcPr>
          <w:p w14:paraId="17C7100E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6"/>
              </w:rPr>
              <w:object w:dxaOrig="639" w:dyaOrig="300" w14:anchorId="40389A03">
                <v:shape id="_x0000_i1067" type="#_x0000_t75" style="width:25.5pt;height:15pt" o:ole="">
                  <v:imagedata r:id="rId136" o:title=""/>
                </v:shape>
                <o:OLEObject Type="Embed" ProgID="Equation.DSMT4" ShapeID="_x0000_i1067" DrawAspect="Content" ObjectID="_1752641757" r:id="rId137"/>
              </w:object>
            </w:r>
          </w:p>
        </w:tc>
        <w:tc>
          <w:tcPr>
            <w:tcW w:w="2671" w:type="dxa"/>
            <w:vAlign w:val="center"/>
          </w:tcPr>
          <w:p w14:paraId="4ABFB849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8"/>
              </w:rPr>
              <w:object w:dxaOrig="480" w:dyaOrig="340" w14:anchorId="56792959">
                <v:shape id="_x0000_i1068" type="#_x0000_t75" style="width:18.75pt;height:17.25pt" o:ole="">
                  <v:imagedata r:id="rId138" o:title=""/>
                </v:shape>
                <o:OLEObject Type="Embed" ProgID="Equation.DSMT4" ShapeID="_x0000_i1068" DrawAspect="Content" ObjectID="_1752641758" r:id="rId139"/>
              </w:object>
            </w:r>
          </w:p>
        </w:tc>
        <w:tc>
          <w:tcPr>
            <w:tcW w:w="2671" w:type="dxa"/>
            <w:vAlign w:val="center"/>
          </w:tcPr>
          <w:p w14:paraId="380DA222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8"/>
              </w:rPr>
              <w:object w:dxaOrig="820" w:dyaOrig="380" w14:anchorId="01342762">
                <v:shape id="_x0000_i1069" type="#_x0000_t75" style="width:33pt;height:18.75pt" o:ole="">
                  <v:imagedata r:id="rId140" o:title=""/>
                </v:shape>
                <o:OLEObject Type="Embed" ProgID="Equation.DSMT4" ShapeID="_x0000_i1069" DrawAspect="Content" ObjectID="_1752641759" r:id="rId141"/>
              </w:object>
            </w:r>
          </w:p>
        </w:tc>
      </w:tr>
      <w:tr w:rsidR="0080697D" w:rsidRPr="0080697D" w14:paraId="7839032B" w14:textId="77777777" w:rsidTr="0080697D">
        <w:trPr>
          <w:trHeight w:val="591"/>
        </w:trPr>
        <w:tc>
          <w:tcPr>
            <w:tcW w:w="1413" w:type="dxa"/>
            <w:shd w:val="clear" w:color="auto" w:fill="FFF2CC"/>
            <w:vAlign w:val="center"/>
          </w:tcPr>
          <w:p w14:paraId="0D37B571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</w:pPr>
            <w:r w:rsidRPr="0080697D"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  <w:t>v</w:t>
            </w:r>
          </w:p>
        </w:tc>
        <w:tc>
          <w:tcPr>
            <w:tcW w:w="2670" w:type="dxa"/>
            <w:vAlign w:val="center"/>
          </w:tcPr>
          <w:p w14:paraId="2D3856F1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8"/>
              </w:rPr>
              <w:object w:dxaOrig="920" w:dyaOrig="380" w14:anchorId="48D78B3B">
                <v:shape id="_x0000_i1070" type="#_x0000_t75" style="width:36.75pt;height:18.75pt" o:ole="">
                  <v:imagedata r:id="rId142" o:title=""/>
                </v:shape>
                <o:OLEObject Type="Embed" ProgID="Equation.DSMT4" ShapeID="_x0000_i1070" DrawAspect="Content" ObjectID="_1752641760" r:id="rId143"/>
              </w:object>
            </w:r>
          </w:p>
        </w:tc>
        <w:tc>
          <w:tcPr>
            <w:tcW w:w="2671" w:type="dxa"/>
            <w:vAlign w:val="center"/>
          </w:tcPr>
          <w:p w14:paraId="656C1971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4"/>
              </w:rPr>
              <w:object w:dxaOrig="200" w:dyaOrig="240" w14:anchorId="10052BDB">
                <v:shape id="_x0000_i1071" type="#_x0000_t75" style="width:8.25pt;height:12pt" o:ole="">
                  <v:imagedata r:id="rId144" o:title=""/>
                </v:shape>
                <o:OLEObject Type="Embed" ProgID="Equation.DSMT4" ShapeID="_x0000_i1071" DrawAspect="Content" ObjectID="_1752641761" r:id="rId145"/>
              </w:object>
            </w:r>
          </w:p>
        </w:tc>
        <w:tc>
          <w:tcPr>
            <w:tcW w:w="2671" w:type="dxa"/>
            <w:vAlign w:val="center"/>
          </w:tcPr>
          <w:p w14:paraId="7F18DF3C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6"/>
              </w:rPr>
              <w:object w:dxaOrig="560" w:dyaOrig="300" w14:anchorId="31703232">
                <v:shape id="_x0000_i1072" type="#_x0000_t75" style="width:22.5pt;height:15pt" o:ole="">
                  <v:imagedata r:id="rId146" o:title=""/>
                </v:shape>
                <o:OLEObject Type="Embed" ProgID="Equation.DSMT4" ShapeID="_x0000_i1072" DrawAspect="Content" ObjectID="_1752641762" r:id="rId147"/>
              </w:object>
            </w:r>
          </w:p>
        </w:tc>
      </w:tr>
      <w:tr w:rsidR="0080697D" w:rsidRPr="0080697D" w14:paraId="6BBFC67E" w14:textId="77777777" w:rsidTr="0080697D">
        <w:trPr>
          <w:trHeight w:val="591"/>
        </w:trPr>
        <w:tc>
          <w:tcPr>
            <w:tcW w:w="1413" w:type="dxa"/>
            <w:shd w:val="clear" w:color="auto" w:fill="FFF2CC"/>
            <w:vAlign w:val="center"/>
          </w:tcPr>
          <w:p w14:paraId="3E3B8AEC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</w:pPr>
            <w:r w:rsidRPr="0080697D"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  <w:t>h</w:t>
            </w:r>
          </w:p>
        </w:tc>
        <w:tc>
          <w:tcPr>
            <w:tcW w:w="2670" w:type="dxa"/>
            <w:vAlign w:val="center"/>
          </w:tcPr>
          <w:p w14:paraId="0D4D54C8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6"/>
              </w:rPr>
              <w:object w:dxaOrig="639" w:dyaOrig="300" w14:anchorId="38428680">
                <v:shape id="_x0000_i1073" type="#_x0000_t75" style="width:25.5pt;height:15pt" o:ole="">
                  <v:imagedata r:id="rId148" o:title=""/>
                </v:shape>
                <o:OLEObject Type="Embed" ProgID="Equation.DSMT4" ShapeID="_x0000_i1073" DrawAspect="Content" ObjectID="_1752641763" r:id="rId149"/>
              </w:object>
            </w:r>
          </w:p>
        </w:tc>
        <w:tc>
          <w:tcPr>
            <w:tcW w:w="2671" w:type="dxa"/>
            <w:vAlign w:val="center"/>
          </w:tcPr>
          <w:p w14:paraId="6ABA3659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6"/>
              </w:rPr>
              <w:object w:dxaOrig="460" w:dyaOrig="320" w14:anchorId="6B2EAA46">
                <v:shape id="_x0000_i1074" type="#_x0000_t75" style="width:18pt;height:15.75pt" o:ole="">
                  <v:imagedata r:id="rId150" o:title=""/>
                </v:shape>
                <o:OLEObject Type="Embed" ProgID="Equation.DSMT4" ShapeID="_x0000_i1074" DrawAspect="Content" ObjectID="_1752641764" r:id="rId151"/>
              </w:object>
            </w:r>
          </w:p>
        </w:tc>
        <w:tc>
          <w:tcPr>
            <w:tcW w:w="2671" w:type="dxa"/>
            <w:vAlign w:val="center"/>
          </w:tcPr>
          <w:p w14:paraId="04C3EF4B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6"/>
              </w:rPr>
              <w:object w:dxaOrig="820" w:dyaOrig="360" w14:anchorId="78472E18">
                <v:shape id="_x0000_i1075" type="#_x0000_t75" style="width:33pt;height:18pt" o:ole="">
                  <v:imagedata r:id="rId152" o:title=""/>
                </v:shape>
                <o:OLEObject Type="Embed" ProgID="Equation.DSMT4" ShapeID="_x0000_i1075" DrawAspect="Content" ObjectID="_1752641765" r:id="rId153"/>
              </w:object>
            </w:r>
          </w:p>
        </w:tc>
      </w:tr>
      <w:tr w:rsidR="0080697D" w:rsidRPr="0080697D" w14:paraId="6C71FF03" w14:textId="77777777" w:rsidTr="0080697D">
        <w:trPr>
          <w:trHeight w:val="591"/>
        </w:trPr>
        <w:tc>
          <w:tcPr>
            <w:tcW w:w="1413" w:type="dxa"/>
            <w:shd w:val="clear" w:color="auto" w:fill="FFF2CC"/>
            <w:vAlign w:val="center"/>
          </w:tcPr>
          <w:p w14:paraId="372EBD18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</w:pPr>
            <w:r w:rsidRPr="0080697D"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  <w:t>O</w:t>
            </w:r>
          </w:p>
        </w:tc>
        <w:tc>
          <w:tcPr>
            <w:tcW w:w="2670" w:type="dxa"/>
            <w:vAlign w:val="center"/>
          </w:tcPr>
          <w:p w14:paraId="17191C29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6"/>
              </w:rPr>
              <w:object w:dxaOrig="859" w:dyaOrig="300" w14:anchorId="5DC059DC">
                <v:shape id="_x0000_i1076" type="#_x0000_t75" style="width:33.75pt;height:15pt" o:ole="">
                  <v:imagedata r:id="rId154" o:title=""/>
                </v:shape>
                <o:OLEObject Type="Embed" ProgID="Equation.DSMT4" ShapeID="_x0000_i1076" DrawAspect="Content" ObjectID="_1752641766" r:id="rId155"/>
              </w:object>
            </w:r>
          </w:p>
        </w:tc>
        <w:tc>
          <w:tcPr>
            <w:tcW w:w="2671" w:type="dxa"/>
            <w:vAlign w:val="center"/>
          </w:tcPr>
          <w:p w14:paraId="395A0D96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6"/>
              </w:rPr>
              <w:object w:dxaOrig="980" w:dyaOrig="320" w14:anchorId="3744329A">
                <v:shape id="_x0000_i1077" type="#_x0000_t75" style="width:39pt;height:15.75pt" o:ole="">
                  <v:imagedata r:id="rId156" o:title=""/>
                </v:shape>
                <o:OLEObject Type="Embed" ProgID="Equation.DSMT4" ShapeID="_x0000_i1077" DrawAspect="Content" ObjectID="_1752641767" r:id="rId157"/>
              </w:object>
            </w:r>
          </w:p>
        </w:tc>
        <w:tc>
          <w:tcPr>
            <w:tcW w:w="2671" w:type="dxa"/>
            <w:vAlign w:val="center"/>
          </w:tcPr>
          <w:p w14:paraId="4EC81247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18"/>
              </w:rPr>
              <w:object w:dxaOrig="1820" w:dyaOrig="460" w14:anchorId="4E560414">
                <v:shape id="_x0000_i1078" type="#_x0000_t75" style="width:1in;height:22.5pt" o:ole="">
                  <v:imagedata r:id="rId158" o:title=""/>
                </v:shape>
                <o:OLEObject Type="Embed" ProgID="Equation.DSMT4" ShapeID="_x0000_i1078" DrawAspect="Content" ObjectID="_1752641768" r:id="rId159"/>
              </w:object>
            </w:r>
          </w:p>
        </w:tc>
      </w:tr>
      <w:tr w:rsidR="0080697D" w:rsidRPr="0080697D" w14:paraId="3E4989C8" w14:textId="77777777" w:rsidTr="0080697D">
        <w:trPr>
          <w:trHeight w:val="591"/>
        </w:trPr>
        <w:tc>
          <w:tcPr>
            <w:tcW w:w="1413" w:type="dxa"/>
            <w:shd w:val="clear" w:color="auto" w:fill="FFF2CC"/>
            <w:vAlign w:val="center"/>
          </w:tcPr>
          <w:p w14:paraId="6C511265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</w:pPr>
            <w:r w:rsidRPr="0080697D">
              <w:rPr>
                <w:rFonts w:ascii="Calibri" w:eastAsia="Calibri" w:hAnsi="Calibri" w:cs="Times New Roman"/>
                <w:b/>
                <w:i/>
                <w:iCs/>
                <w:color w:val="000000"/>
              </w:rPr>
              <w:t>V</w:t>
            </w:r>
          </w:p>
        </w:tc>
        <w:tc>
          <w:tcPr>
            <w:tcW w:w="2670" w:type="dxa"/>
            <w:vAlign w:val="center"/>
          </w:tcPr>
          <w:p w14:paraId="7D3B93B7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22"/>
              </w:rPr>
              <w:object w:dxaOrig="1400" w:dyaOrig="620" w14:anchorId="54E74DB4">
                <v:shape id="_x0000_i1079" type="#_x0000_t75" style="width:56.25pt;height:30.75pt" o:ole="">
                  <v:imagedata r:id="rId160" o:title=""/>
                </v:shape>
                <o:OLEObject Type="Embed" ProgID="Equation.DSMT4" ShapeID="_x0000_i1079" DrawAspect="Content" ObjectID="_1752641769" r:id="rId161"/>
              </w:object>
            </w:r>
          </w:p>
        </w:tc>
        <w:tc>
          <w:tcPr>
            <w:tcW w:w="2671" w:type="dxa"/>
            <w:vAlign w:val="center"/>
          </w:tcPr>
          <w:p w14:paraId="719ECA64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22"/>
              </w:rPr>
              <w:object w:dxaOrig="520" w:dyaOrig="580" w14:anchorId="489CD572">
                <v:shape id="_x0000_i1080" type="#_x0000_t75" style="width:21pt;height:28.5pt" o:ole="">
                  <v:imagedata r:id="rId162" o:title=""/>
                </v:shape>
                <o:OLEObject Type="Embed" ProgID="Equation.DSMT4" ShapeID="_x0000_i1080" DrawAspect="Content" ObjectID="_1752641770" r:id="rId163"/>
              </w:object>
            </w:r>
          </w:p>
        </w:tc>
        <w:tc>
          <w:tcPr>
            <w:tcW w:w="2671" w:type="dxa"/>
            <w:vAlign w:val="center"/>
          </w:tcPr>
          <w:p w14:paraId="73C7425B" w14:textId="77777777" w:rsidR="0080697D" w:rsidRPr="0080697D" w:rsidRDefault="0080697D" w:rsidP="0080697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80697D">
              <w:rPr>
                <w:rFonts w:ascii="Calibri" w:eastAsia="Calibri" w:hAnsi="Calibri" w:cs="Times New Roman"/>
                <w:position w:val="-6"/>
              </w:rPr>
              <w:object w:dxaOrig="840" w:dyaOrig="300" w14:anchorId="43B55533">
                <v:shape id="_x0000_i1081" type="#_x0000_t75" style="width:33.75pt;height:15pt" o:ole="">
                  <v:imagedata r:id="rId164" o:title=""/>
                </v:shape>
                <o:OLEObject Type="Embed" ProgID="Equation.DSMT4" ShapeID="_x0000_i1081" DrawAspect="Content" ObjectID="_1752641771" r:id="rId165"/>
              </w:object>
            </w:r>
          </w:p>
        </w:tc>
      </w:tr>
    </w:tbl>
    <w:p w14:paraId="263786B7" w14:textId="77777777" w:rsidR="0080697D" w:rsidRPr="0080697D" w:rsidRDefault="0080697D" w:rsidP="0080697D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</w:p>
    <w:p w14:paraId="3B37D1C7" w14:textId="77777777" w:rsidR="0080697D" w:rsidRPr="0080697D" w:rsidRDefault="0080697D" w:rsidP="0080697D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80697D">
        <w:rPr>
          <w:rFonts w:ascii="Calibri" w:eastAsia="Calibri" w:hAnsi="Calibri" w:cs="Times New Roman"/>
          <w:color w:val="000000"/>
        </w:rPr>
        <w:t xml:space="preserve">2. </w:t>
      </w:r>
      <w:r w:rsidRPr="0080697D">
        <w:rPr>
          <w:rFonts w:ascii="Calibri" w:eastAsia="Calibri" w:hAnsi="Calibri" w:cs="Times New Roman"/>
          <w:color w:val="000000"/>
        </w:rPr>
        <w:tab/>
        <w:t xml:space="preserve"> </w:t>
      </w:r>
      <w:r w:rsidRPr="0080697D">
        <w:rPr>
          <w:rFonts w:ascii="Calibri" w:eastAsia="Calibri" w:hAnsi="Calibri" w:cs="Calibri"/>
          <w:position w:val="-18"/>
        </w:rPr>
        <w:object w:dxaOrig="3180" w:dyaOrig="499" w14:anchorId="1E9256C1">
          <v:shape id="_x0000_i1082" type="#_x0000_t75" style="width:152.25pt;height:24pt" o:ole="">
            <v:imagedata r:id="rId166" o:title=""/>
          </v:shape>
          <o:OLEObject Type="Embed" ProgID="Equation.DSMT4" ShapeID="_x0000_i1082" DrawAspect="Content" ObjectID="_1752641772" r:id="rId167"/>
        </w:object>
      </w:r>
    </w:p>
    <w:p w14:paraId="67779B14" w14:textId="77777777" w:rsidR="0080697D" w:rsidRPr="0080697D" w:rsidRDefault="0080697D" w:rsidP="0080697D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  <w:r w:rsidRPr="0080697D">
        <w:rPr>
          <w:rFonts w:ascii="Calibri" w:eastAsia="Calibri" w:hAnsi="Calibri" w:cs="Times New Roman"/>
          <w:bCs/>
          <w:color w:val="000000"/>
        </w:rPr>
        <w:t xml:space="preserve">3. </w:t>
      </w:r>
      <w:r w:rsidRPr="0080697D">
        <w:rPr>
          <w:rFonts w:ascii="Calibri" w:eastAsia="Calibri" w:hAnsi="Calibri" w:cs="Times New Roman"/>
          <w:bCs/>
          <w:color w:val="000000"/>
        </w:rPr>
        <w:tab/>
        <w:t>2.8 cm</w:t>
      </w:r>
    </w:p>
    <w:p w14:paraId="7C4EA3B9" w14:textId="77777777" w:rsidR="0080697D" w:rsidRPr="0080697D" w:rsidRDefault="0080697D" w:rsidP="0080697D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80697D">
        <w:rPr>
          <w:rFonts w:ascii="Calibri" w:eastAsia="Calibri" w:hAnsi="Calibri" w:cs="Times New Roman"/>
          <w:b/>
          <w:color w:val="000000"/>
          <w:u w:val="single"/>
        </w:rPr>
        <w:t>Rješenja dopunskih zadataka</w:t>
      </w:r>
    </w:p>
    <w:p w14:paraId="6FEBEE9C" w14:textId="77777777" w:rsidR="0080697D" w:rsidRPr="0080697D" w:rsidRDefault="0080697D" w:rsidP="0080697D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80697D">
        <w:rPr>
          <w:rFonts w:ascii="Calibri" w:eastAsia="Calibri" w:hAnsi="Calibri" w:cs="Times New Roman"/>
          <w:color w:val="000000"/>
        </w:rPr>
        <w:t xml:space="preserve">1. </w:t>
      </w:r>
      <w:r w:rsidRPr="0080697D">
        <w:rPr>
          <w:rFonts w:ascii="Calibri" w:eastAsia="Calibri" w:hAnsi="Calibri" w:cs="Times New Roman"/>
          <w:color w:val="000000"/>
        </w:rPr>
        <w:tab/>
      </w:r>
      <w:r w:rsidRPr="0080697D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9504" behindDoc="0" locked="0" layoutInCell="1" allowOverlap="1" wp14:anchorId="3AE9EB75" wp14:editId="3AFAA911">
            <wp:simplePos x="0" y="0"/>
            <wp:positionH relativeFrom="column">
              <wp:posOffset>176530</wp:posOffset>
            </wp:positionH>
            <wp:positionV relativeFrom="paragraph">
              <wp:posOffset>-1905</wp:posOffset>
            </wp:positionV>
            <wp:extent cx="1172845" cy="1397000"/>
            <wp:effectExtent l="0" t="0" r="8255" b="0"/>
            <wp:wrapNone/>
            <wp:docPr id="15667" name="Slika 15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3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2845" cy="139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92DC0FF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7B51C6E2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0B47BA8D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59CC5CCE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101143C6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0161BCDA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1D96BA55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80697D">
        <w:rPr>
          <w:rFonts w:ascii="Calibri" w:eastAsia="Calibri" w:hAnsi="Calibri" w:cs="Times New Roman"/>
          <w:color w:val="000000"/>
        </w:rPr>
        <w:t xml:space="preserve">2. </w:t>
      </w:r>
      <w:r w:rsidRPr="0080697D">
        <w:rPr>
          <w:rFonts w:ascii="Calibri" w:eastAsia="Calibri" w:hAnsi="Calibri" w:cs="Times New Roman"/>
          <w:color w:val="000000"/>
        </w:rPr>
        <w:tab/>
        <w:t xml:space="preserve">a)  </w:t>
      </w:r>
      <w:r w:rsidRPr="0080697D">
        <w:rPr>
          <w:rFonts w:ascii="Calibri" w:eastAsia="Calibri" w:hAnsi="Calibri" w:cs="Calibri"/>
          <w:position w:val="-8"/>
        </w:rPr>
        <w:object w:dxaOrig="3480" w:dyaOrig="320" w14:anchorId="6F16D9B1">
          <v:shape id="_x0000_i1083" type="#_x0000_t75" style="width:167.25pt;height:15.75pt" o:ole="">
            <v:imagedata r:id="rId169" o:title=""/>
          </v:shape>
          <o:OLEObject Type="Embed" ProgID="Equation.DSMT4" ShapeID="_x0000_i1083" DrawAspect="Content" ObjectID="_1752641773" r:id="rId170"/>
        </w:object>
      </w:r>
    </w:p>
    <w:p w14:paraId="3A771F21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80697D">
        <w:rPr>
          <w:rFonts w:ascii="Calibri" w:eastAsia="Calibri" w:hAnsi="Calibri" w:cs="Times New Roman"/>
          <w:color w:val="000000"/>
        </w:rPr>
        <w:tab/>
        <w:t xml:space="preserve">b)  </w:t>
      </w:r>
      <w:r w:rsidRPr="0080697D">
        <w:rPr>
          <w:rFonts w:ascii="Calibri" w:eastAsia="Calibri" w:hAnsi="Calibri" w:cs="Calibri"/>
          <w:position w:val="-8"/>
        </w:rPr>
        <w:object w:dxaOrig="3379" w:dyaOrig="320" w14:anchorId="5AAA4240">
          <v:shape id="_x0000_i1084" type="#_x0000_t75" style="width:162.75pt;height:15.75pt" o:ole="">
            <v:imagedata r:id="rId171" o:title=""/>
          </v:shape>
          <o:OLEObject Type="Embed" ProgID="Equation.DSMT4" ShapeID="_x0000_i1084" DrawAspect="Content" ObjectID="_1752641774" r:id="rId172"/>
        </w:object>
      </w:r>
    </w:p>
    <w:p w14:paraId="06F20893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80697D">
        <w:rPr>
          <w:rFonts w:ascii="Calibri" w:eastAsia="Calibri" w:hAnsi="Calibri" w:cs="Times New Roman"/>
          <w:color w:val="000000"/>
        </w:rPr>
        <w:t xml:space="preserve">3. </w:t>
      </w:r>
      <w:r w:rsidRPr="0080697D">
        <w:rPr>
          <w:rFonts w:ascii="Calibri" w:eastAsia="Calibri" w:hAnsi="Calibri" w:cs="Times New Roman"/>
          <w:color w:val="000000"/>
        </w:rPr>
        <w:tab/>
        <w:t>6.12 m</w:t>
      </w:r>
      <w:r w:rsidRPr="0080697D">
        <w:rPr>
          <w:rFonts w:ascii="Calibri" w:eastAsia="Calibri" w:hAnsi="Calibri" w:cs="Times New Roman"/>
          <w:color w:val="000000"/>
          <w:vertAlign w:val="superscript"/>
        </w:rPr>
        <w:t>2</w:t>
      </w:r>
      <w:r w:rsidRPr="0080697D">
        <w:rPr>
          <w:rFonts w:ascii="Calibri" w:eastAsia="Calibri" w:hAnsi="Calibri" w:cs="Times New Roman"/>
          <w:color w:val="000000"/>
        </w:rPr>
        <w:t xml:space="preserve"> (ako dno šatora nije pokriveno platnom)</w:t>
      </w:r>
    </w:p>
    <w:p w14:paraId="0E3FA774" w14:textId="77777777" w:rsidR="0080697D" w:rsidRPr="0080697D" w:rsidRDefault="0080697D" w:rsidP="0080697D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80697D">
        <w:rPr>
          <w:rFonts w:ascii="Calibri" w:eastAsia="Calibri" w:hAnsi="Calibri" w:cs="Times New Roman"/>
          <w:color w:val="000000"/>
        </w:rPr>
        <w:tab/>
        <w:t>9.36 m</w:t>
      </w:r>
      <w:r w:rsidRPr="0080697D">
        <w:rPr>
          <w:rFonts w:ascii="Calibri" w:eastAsia="Calibri" w:hAnsi="Calibri" w:cs="Times New Roman"/>
          <w:color w:val="000000"/>
          <w:vertAlign w:val="superscript"/>
        </w:rPr>
        <w:t>2</w:t>
      </w:r>
      <w:r w:rsidRPr="0080697D">
        <w:rPr>
          <w:rFonts w:ascii="Calibri" w:eastAsia="Calibri" w:hAnsi="Calibri" w:cs="Times New Roman"/>
          <w:color w:val="000000"/>
        </w:rPr>
        <w:t xml:space="preserve"> (ako je dno šatora pokriveno platnom)</w:t>
      </w:r>
    </w:p>
    <w:p w14:paraId="3030BC8A" w14:textId="77777777" w:rsidR="001B318D" w:rsidRDefault="001B318D"/>
    <w:sectPr w:rsidR="001B318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D74CF16" w14:textId="77777777" w:rsidR="00370365" w:rsidRDefault="00370365">
      <w:pPr>
        <w:spacing w:after="0" w:line="240" w:lineRule="auto"/>
      </w:pPr>
      <w:r>
        <w:separator/>
      </w:r>
    </w:p>
  </w:endnote>
  <w:endnote w:type="continuationSeparator" w:id="0">
    <w:p w14:paraId="65762503" w14:textId="77777777" w:rsidR="00370365" w:rsidRDefault="003703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Myriad Pro">
    <w:altName w:val="Myriad Pro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13536835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D34C88B" w14:textId="77777777" w:rsidR="00000000" w:rsidRDefault="0080697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4</w:t>
        </w:r>
        <w:r>
          <w:rPr>
            <w:noProof/>
          </w:rPr>
          <w:fldChar w:fldCharType="end"/>
        </w:r>
      </w:p>
    </w:sdtContent>
  </w:sdt>
  <w:p w14:paraId="2CFE4E65" w14:textId="77777777" w:rsidR="00000000" w:rsidRDefault="0000000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71D6673" w14:textId="77777777" w:rsidR="00370365" w:rsidRDefault="00370365">
      <w:pPr>
        <w:spacing w:after="0" w:line="240" w:lineRule="auto"/>
      </w:pPr>
      <w:r>
        <w:separator/>
      </w:r>
    </w:p>
  </w:footnote>
  <w:footnote w:type="continuationSeparator" w:id="0">
    <w:p w14:paraId="1FC43F62" w14:textId="77777777" w:rsidR="00370365" w:rsidRDefault="0037036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AC4A82"/>
    <w:multiLevelType w:val="hybridMultilevel"/>
    <w:tmpl w:val="4FC83C4A"/>
    <w:lvl w:ilvl="0" w:tplc="82821978">
      <w:start w:val="1"/>
      <w:numFmt w:val="lowerLetter"/>
      <w:lvlText w:val="%1)"/>
      <w:lvlJc w:val="left"/>
      <w:pPr>
        <w:ind w:left="1080" w:hanging="360"/>
      </w:pPr>
      <w:rPr>
        <w:rFonts w:eastAsiaTheme="minorEastAsia"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67B12B4"/>
    <w:multiLevelType w:val="hybridMultilevel"/>
    <w:tmpl w:val="624434B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1E8C170D"/>
    <w:multiLevelType w:val="hybridMultilevel"/>
    <w:tmpl w:val="5E08BD88"/>
    <w:lvl w:ilvl="0" w:tplc="960EFDF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3813B33"/>
    <w:multiLevelType w:val="hybridMultilevel"/>
    <w:tmpl w:val="908256C8"/>
    <w:lvl w:ilvl="0" w:tplc="077A11AC">
      <w:numFmt w:val="bullet"/>
      <w:lvlText w:val="-"/>
      <w:lvlJc w:val="left"/>
      <w:pPr>
        <w:ind w:left="1429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27F47F13"/>
    <w:multiLevelType w:val="hybridMultilevel"/>
    <w:tmpl w:val="7DDA95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31A29FC"/>
    <w:multiLevelType w:val="hybridMultilevel"/>
    <w:tmpl w:val="B3AE973A"/>
    <w:lvl w:ilvl="0" w:tplc="0409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30" w:hanging="360"/>
      </w:pPr>
      <w:rPr>
        <w:rFonts w:ascii="Wingdings" w:hAnsi="Wingdings" w:hint="default"/>
      </w:rPr>
    </w:lvl>
  </w:abstractNum>
  <w:abstractNum w:abstractNumId="6" w15:restartNumberingAfterBreak="0">
    <w:nsid w:val="36CA103A"/>
    <w:multiLevelType w:val="hybridMultilevel"/>
    <w:tmpl w:val="4B20675E"/>
    <w:lvl w:ilvl="0" w:tplc="F562688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EF87632"/>
    <w:multiLevelType w:val="hybridMultilevel"/>
    <w:tmpl w:val="C874B7B6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C60094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b w:val="0"/>
      </w:r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3FD4623A"/>
    <w:multiLevelType w:val="hybridMultilevel"/>
    <w:tmpl w:val="F858F98A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5E77717"/>
    <w:multiLevelType w:val="hybridMultilevel"/>
    <w:tmpl w:val="2352515E"/>
    <w:lvl w:ilvl="0" w:tplc="5FC0AD98">
      <w:numFmt w:val="bullet"/>
      <w:lvlText w:val="-"/>
      <w:lvlJc w:val="left"/>
      <w:pPr>
        <w:ind w:left="1440" w:hanging="360"/>
      </w:pPr>
      <w:rPr>
        <w:rFonts w:ascii="Calibri" w:eastAsia="Calibri" w:hAnsi="Calibri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4C871C3F"/>
    <w:multiLevelType w:val="hybridMultilevel"/>
    <w:tmpl w:val="A74EC866"/>
    <w:lvl w:ilvl="0" w:tplc="5D526F2E">
      <w:start w:val="2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  <w:b w:val="0"/>
      </w:rPr>
    </w:lvl>
    <w:lvl w:ilvl="1" w:tplc="041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4D2E237A"/>
    <w:multiLevelType w:val="hybridMultilevel"/>
    <w:tmpl w:val="7670465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25C4B0D"/>
    <w:multiLevelType w:val="hybridMultilevel"/>
    <w:tmpl w:val="1FF667F2"/>
    <w:lvl w:ilvl="0" w:tplc="5A90CF74">
      <w:start w:val="1"/>
      <w:numFmt w:val="lowerLetter"/>
      <w:lvlText w:val="%1)"/>
      <w:lvlJc w:val="left"/>
      <w:pPr>
        <w:ind w:left="1004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724" w:hanging="360"/>
      </w:pPr>
    </w:lvl>
    <w:lvl w:ilvl="2" w:tplc="041A001B" w:tentative="1">
      <w:start w:val="1"/>
      <w:numFmt w:val="lowerRoman"/>
      <w:lvlText w:val="%3."/>
      <w:lvlJc w:val="right"/>
      <w:pPr>
        <w:ind w:left="2444" w:hanging="180"/>
      </w:pPr>
    </w:lvl>
    <w:lvl w:ilvl="3" w:tplc="041A000F" w:tentative="1">
      <w:start w:val="1"/>
      <w:numFmt w:val="decimal"/>
      <w:lvlText w:val="%4."/>
      <w:lvlJc w:val="left"/>
      <w:pPr>
        <w:ind w:left="3164" w:hanging="360"/>
      </w:pPr>
    </w:lvl>
    <w:lvl w:ilvl="4" w:tplc="041A0019" w:tentative="1">
      <w:start w:val="1"/>
      <w:numFmt w:val="lowerLetter"/>
      <w:lvlText w:val="%5."/>
      <w:lvlJc w:val="left"/>
      <w:pPr>
        <w:ind w:left="3884" w:hanging="360"/>
      </w:pPr>
    </w:lvl>
    <w:lvl w:ilvl="5" w:tplc="041A001B" w:tentative="1">
      <w:start w:val="1"/>
      <w:numFmt w:val="lowerRoman"/>
      <w:lvlText w:val="%6."/>
      <w:lvlJc w:val="right"/>
      <w:pPr>
        <w:ind w:left="4604" w:hanging="180"/>
      </w:pPr>
    </w:lvl>
    <w:lvl w:ilvl="6" w:tplc="041A000F" w:tentative="1">
      <w:start w:val="1"/>
      <w:numFmt w:val="decimal"/>
      <w:lvlText w:val="%7."/>
      <w:lvlJc w:val="left"/>
      <w:pPr>
        <w:ind w:left="5324" w:hanging="360"/>
      </w:pPr>
    </w:lvl>
    <w:lvl w:ilvl="7" w:tplc="041A0019" w:tentative="1">
      <w:start w:val="1"/>
      <w:numFmt w:val="lowerLetter"/>
      <w:lvlText w:val="%8."/>
      <w:lvlJc w:val="left"/>
      <w:pPr>
        <w:ind w:left="6044" w:hanging="360"/>
      </w:pPr>
    </w:lvl>
    <w:lvl w:ilvl="8" w:tplc="041A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3" w15:restartNumberingAfterBreak="0">
    <w:nsid w:val="6639718C"/>
    <w:multiLevelType w:val="hybridMultilevel"/>
    <w:tmpl w:val="CC0688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7A61852"/>
    <w:multiLevelType w:val="hybridMultilevel"/>
    <w:tmpl w:val="F72033E6"/>
    <w:lvl w:ilvl="0" w:tplc="041A0003">
      <w:start w:val="1"/>
      <w:numFmt w:val="bullet"/>
      <w:lvlText w:val="o"/>
      <w:lvlJc w:val="left"/>
      <w:pPr>
        <w:ind w:left="674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15" w15:restartNumberingAfterBreak="0">
    <w:nsid w:val="70A54150"/>
    <w:multiLevelType w:val="hybridMultilevel"/>
    <w:tmpl w:val="B25AB6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3414B02"/>
    <w:multiLevelType w:val="hybridMultilevel"/>
    <w:tmpl w:val="25B4E7E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EB65816"/>
    <w:multiLevelType w:val="hybridMultilevel"/>
    <w:tmpl w:val="6346D47A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 w16cid:durableId="1587031835">
    <w:abstractNumId w:val="16"/>
  </w:num>
  <w:num w:numId="2" w16cid:durableId="884365821">
    <w:abstractNumId w:val="17"/>
  </w:num>
  <w:num w:numId="3" w16cid:durableId="1060323872">
    <w:abstractNumId w:val="14"/>
  </w:num>
  <w:num w:numId="4" w16cid:durableId="668874791">
    <w:abstractNumId w:val="6"/>
  </w:num>
  <w:num w:numId="5" w16cid:durableId="816460773">
    <w:abstractNumId w:val="2"/>
  </w:num>
  <w:num w:numId="6" w16cid:durableId="1042678583">
    <w:abstractNumId w:val="8"/>
  </w:num>
  <w:num w:numId="7" w16cid:durableId="240331084">
    <w:abstractNumId w:val="7"/>
  </w:num>
  <w:num w:numId="8" w16cid:durableId="899092258">
    <w:abstractNumId w:val="1"/>
  </w:num>
  <w:num w:numId="9" w16cid:durableId="617447182">
    <w:abstractNumId w:val="13"/>
  </w:num>
  <w:num w:numId="10" w16cid:durableId="1095590747">
    <w:abstractNumId w:val="4"/>
  </w:num>
  <w:num w:numId="11" w16cid:durableId="885605424">
    <w:abstractNumId w:val="3"/>
  </w:num>
  <w:num w:numId="12" w16cid:durableId="1598905057">
    <w:abstractNumId w:val="0"/>
  </w:num>
  <w:num w:numId="13" w16cid:durableId="652416703">
    <w:abstractNumId w:val="12"/>
  </w:num>
  <w:num w:numId="14" w16cid:durableId="1290429114">
    <w:abstractNumId w:val="5"/>
  </w:num>
  <w:num w:numId="15" w16cid:durableId="2069643100">
    <w:abstractNumId w:val="11"/>
  </w:num>
  <w:num w:numId="16" w16cid:durableId="640698273">
    <w:abstractNumId w:val="15"/>
  </w:num>
  <w:num w:numId="17" w16cid:durableId="424303508">
    <w:abstractNumId w:val="9"/>
  </w:num>
  <w:num w:numId="18" w16cid:durableId="2052806193">
    <w:abstractNumId w:val="10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0697D"/>
    <w:rsid w:val="001B318D"/>
    <w:rsid w:val="00370365"/>
    <w:rsid w:val="0080697D"/>
    <w:rsid w:val="008440C4"/>
    <w:rsid w:val="008B6D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1CAF38D"/>
  <w15:chartTrackingRefBased/>
  <w15:docId w15:val="{60BFE371-C772-48EC-8244-708208C54C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Bezpopisa1">
    <w:name w:val="Bez popisa1"/>
    <w:next w:val="NoList"/>
    <w:uiPriority w:val="99"/>
    <w:semiHidden/>
    <w:unhideWhenUsed/>
    <w:rsid w:val="0080697D"/>
  </w:style>
  <w:style w:type="paragraph" w:styleId="ListParagraph">
    <w:name w:val="List Paragraph"/>
    <w:basedOn w:val="Normal"/>
    <w:uiPriority w:val="34"/>
    <w:qFormat/>
    <w:rsid w:val="0080697D"/>
    <w:pPr>
      <w:spacing w:after="200" w:line="276" w:lineRule="auto"/>
      <w:ind w:left="720"/>
      <w:contextualSpacing/>
    </w:pPr>
  </w:style>
  <w:style w:type="table" w:styleId="TableGrid">
    <w:name w:val="Table Grid"/>
    <w:basedOn w:val="TableNormal"/>
    <w:uiPriority w:val="59"/>
    <w:rsid w:val="0080697D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697D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0697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1">
    <w:name w:val="Tekst balončića Char1"/>
    <w:basedOn w:val="DefaultParagraphFont"/>
    <w:uiPriority w:val="99"/>
    <w:semiHidden/>
    <w:rsid w:val="0080697D"/>
    <w:rPr>
      <w:rFonts w:ascii="Segoe UI" w:hAnsi="Segoe UI" w:cs="Segoe UI"/>
      <w:sz w:val="18"/>
      <w:szCs w:val="18"/>
    </w:rPr>
  </w:style>
  <w:style w:type="character" w:styleId="Emphasis">
    <w:name w:val="Emphasis"/>
    <w:basedOn w:val="DefaultParagraphFont"/>
    <w:uiPriority w:val="20"/>
    <w:qFormat/>
    <w:rsid w:val="0080697D"/>
    <w:rPr>
      <w:i/>
      <w:iCs/>
    </w:rPr>
  </w:style>
  <w:style w:type="character" w:customStyle="1" w:styleId="HeaderChar">
    <w:name w:val="Header Char"/>
    <w:basedOn w:val="DefaultParagraphFont"/>
    <w:link w:val="Header"/>
    <w:uiPriority w:val="99"/>
    <w:rsid w:val="0080697D"/>
  </w:style>
  <w:style w:type="paragraph" w:styleId="Header">
    <w:name w:val="header"/>
    <w:basedOn w:val="Normal"/>
    <w:link w:val="HeaderChar"/>
    <w:uiPriority w:val="99"/>
    <w:unhideWhenUsed/>
    <w:rsid w:val="0080697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aglavljeChar1">
    <w:name w:val="Zaglavlje Char1"/>
    <w:basedOn w:val="DefaultParagraphFont"/>
    <w:uiPriority w:val="99"/>
    <w:semiHidden/>
    <w:rsid w:val="0080697D"/>
  </w:style>
  <w:style w:type="character" w:customStyle="1" w:styleId="HeaderChar1">
    <w:name w:val="Header Char1"/>
    <w:basedOn w:val="DefaultParagraphFont"/>
    <w:uiPriority w:val="99"/>
    <w:semiHidden/>
    <w:rsid w:val="0080697D"/>
  </w:style>
  <w:style w:type="character" w:customStyle="1" w:styleId="FooterChar">
    <w:name w:val="Footer Char"/>
    <w:basedOn w:val="DefaultParagraphFont"/>
    <w:link w:val="Footer"/>
    <w:uiPriority w:val="99"/>
    <w:rsid w:val="0080697D"/>
  </w:style>
  <w:style w:type="paragraph" w:styleId="Footer">
    <w:name w:val="footer"/>
    <w:basedOn w:val="Normal"/>
    <w:link w:val="FooterChar"/>
    <w:uiPriority w:val="99"/>
    <w:unhideWhenUsed/>
    <w:rsid w:val="0080697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1">
    <w:name w:val="Podnožje Char1"/>
    <w:basedOn w:val="DefaultParagraphFont"/>
    <w:uiPriority w:val="99"/>
    <w:semiHidden/>
    <w:rsid w:val="0080697D"/>
  </w:style>
  <w:style w:type="character" w:customStyle="1" w:styleId="FooterChar1">
    <w:name w:val="Footer Char1"/>
    <w:basedOn w:val="DefaultParagraphFont"/>
    <w:uiPriority w:val="99"/>
    <w:semiHidden/>
    <w:rsid w:val="0080697D"/>
  </w:style>
  <w:style w:type="character" w:customStyle="1" w:styleId="linkify">
    <w:name w:val="linkify"/>
    <w:basedOn w:val="DefaultParagraphFont"/>
    <w:rsid w:val="0080697D"/>
  </w:style>
  <w:style w:type="paragraph" w:customStyle="1" w:styleId="MTDisplayEquation">
    <w:name w:val="MTDisplayEquation"/>
    <w:basedOn w:val="Normal"/>
    <w:next w:val="Normal"/>
    <w:link w:val="MTDisplayEquationChar"/>
    <w:rsid w:val="0080697D"/>
    <w:pPr>
      <w:tabs>
        <w:tab w:val="center" w:pos="5100"/>
        <w:tab w:val="right" w:pos="10200"/>
      </w:tabs>
      <w:spacing w:after="200" w:line="276" w:lineRule="auto"/>
    </w:pPr>
    <w:rPr>
      <w:rFonts w:cs="Calibri"/>
      <w:color w:val="002060"/>
    </w:rPr>
  </w:style>
  <w:style w:type="character" w:customStyle="1" w:styleId="MTDisplayEquationChar">
    <w:name w:val="MTDisplayEquation Char"/>
    <w:basedOn w:val="DefaultParagraphFont"/>
    <w:link w:val="MTDisplayEquation"/>
    <w:rsid w:val="0080697D"/>
    <w:rPr>
      <w:rFonts w:cs="Calibri"/>
      <w:color w:val="002060"/>
    </w:rPr>
  </w:style>
  <w:style w:type="character" w:styleId="Hyperlink">
    <w:name w:val="Hyperlink"/>
    <w:basedOn w:val="DefaultParagraphFont"/>
    <w:uiPriority w:val="99"/>
    <w:unhideWhenUsed/>
    <w:rsid w:val="0080697D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80697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Pa21">
    <w:name w:val="Pa21"/>
    <w:basedOn w:val="Normal"/>
    <w:next w:val="Normal"/>
    <w:uiPriority w:val="99"/>
    <w:rsid w:val="0080697D"/>
    <w:pPr>
      <w:autoSpaceDE w:val="0"/>
      <w:autoSpaceDN w:val="0"/>
      <w:adjustRightInd w:val="0"/>
      <w:spacing w:after="0" w:line="221" w:lineRule="atLeast"/>
    </w:pPr>
    <w:rPr>
      <w:rFonts w:ascii="Myriad Pro" w:hAnsi="Myriad Pro"/>
      <w:sz w:val="24"/>
      <w:szCs w:val="24"/>
    </w:rPr>
  </w:style>
  <w:style w:type="paragraph" w:customStyle="1" w:styleId="Default">
    <w:name w:val="Default"/>
    <w:rsid w:val="0080697D"/>
    <w:pPr>
      <w:autoSpaceDE w:val="0"/>
      <w:autoSpaceDN w:val="0"/>
      <w:adjustRightInd w:val="0"/>
      <w:spacing w:after="0" w:line="240" w:lineRule="auto"/>
    </w:pPr>
    <w:rPr>
      <w:rFonts w:ascii="Myriad Pro" w:hAnsi="Myriad Pro" w:cs="Myriad Pro"/>
      <w:color w:val="000000"/>
      <w:sz w:val="24"/>
      <w:szCs w:val="24"/>
    </w:rPr>
  </w:style>
  <w:style w:type="character" w:customStyle="1" w:styleId="A13">
    <w:name w:val="A13"/>
    <w:uiPriority w:val="99"/>
    <w:rsid w:val="0080697D"/>
    <w:rPr>
      <w:rFonts w:cs="Myriad Pro"/>
      <w:color w:val="000000"/>
      <w:sz w:val="12"/>
      <w:szCs w:val="12"/>
    </w:rPr>
  </w:style>
  <w:style w:type="paragraph" w:customStyle="1" w:styleId="Pa68">
    <w:name w:val="Pa68"/>
    <w:basedOn w:val="Default"/>
    <w:next w:val="Default"/>
    <w:uiPriority w:val="99"/>
    <w:rsid w:val="0080697D"/>
    <w:pPr>
      <w:spacing w:line="221" w:lineRule="atLeast"/>
    </w:pPr>
    <w:rPr>
      <w:rFonts w:cs="Times New Roman"/>
      <w:color w:val="auto"/>
    </w:rPr>
  </w:style>
  <w:style w:type="character" w:styleId="PlaceholderText">
    <w:name w:val="Placeholder Text"/>
    <w:basedOn w:val="DefaultParagraphFont"/>
    <w:uiPriority w:val="99"/>
    <w:semiHidden/>
    <w:rsid w:val="0080697D"/>
    <w:rPr>
      <w:color w:val="808080"/>
    </w:rPr>
  </w:style>
  <w:style w:type="character" w:customStyle="1" w:styleId="mjx-char">
    <w:name w:val="mjx-char"/>
    <w:basedOn w:val="DefaultParagraphFont"/>
    <w:rsid w:val="0080697D"/>
  </w:style>
  <w:style w:type="character" w:customStyle="1" w:styleId="mjxassistivemathml">
    <w:name w:val="mjx_assistive_mathml"/>
    <w:basedOn w:val="DefaultParagraphFont"/>
    <w:rsid w:val="0080697D"/>
  </w:style>
  <w:style w:type="paragraph" w:customStyle="1" w:styleId="t-8">
    <w:name w:val="t-8"/>
    <w:basedOn w:val="Normal"/>
    <w:rsid w:val="0080697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table" w:customStyle="1" w:styleId="Svijetlatablicareetke11">
    <w:name w:val="Svijetla tablica rešetke 11"/>
    <w:basedOn w:val="TableNormal"/>
    <w:next w:val="GridTable1Light"/>
    <w:uiPriority w:val="46"/>
    <w:rsid w:val="0080697D"/>
    <w:pPr>
      <w:spacing w:after="0" w:line="240" w:lineRule="auto"/>
    </w:pPr>
    <w:tblPr>
      <w:tblStyleRowBandSize w:val="1"/>
      <w:tblStyleColBandSize w:val="1"/>
      <w:tblBorders>
        <w:top w:val="single" w:sz="4" w:space="0" w:color="999999"/>
        <w:left w:val="single" w:sz="4" w:space="0" w:color="999999"/>
        <w:bottom w:val="single" w:sz="4" w:space="0" w:color="999999"/>
        <w:right w:val="single" w:sz="4" w:space="0" w:color="999999"/>
        <w:insideH w:val="single" w:sz="4" w:space="0" w:color="999999"/>
        <w:insideV w:val="single" w:sz="4" w:space="0" w:color="999999"/>
      </w:tblBorders>
    </w:tblPr>
    <w:tblStylePr w:type="firstRow">
      <w:rPr>
        <w:b/>
        <w:bCs/>
      </w:rPr>
      <w:tblPr/>
      <w:tcPr>
        <w:tcBorders>
          <w:bottom w:val="single" w:sz="12" w:space="0" w:color="666666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Svijetlareetkatablice1">
    <w:name w:val="Svijetla rešetka tablice1"/>
    <w:basedOn w:val="TableNormal"/>
    <w:next w:val="TableGridLight"/>
    <w:uiPriority w:val="40"/>
    <w:rsid w:val="0080697D"/>
    <w:pPr>
      <w:spacing w:after="0" w:line="240" w:lineRule="auto"/>
    </w:p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styleId="GridTable1Light">
    <w:name w:val="Grid Table 1 Light"/>
    <w:basedOn w:val="TableNormal"/>
    <w:uiPriority w:val="46"/>
    <w:rsid w:val="0080697D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TableGridLight">
    <w:name w:val="Grid Table Light"/>
    <w:basedOn w:val="TableNormal"/>
    <w:uiPriority w:val="40"/>
    <w:rsid w:val="0080697D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117" Type="http://schemas.openxmlformats.org/officeDocument/2006/relationships/image" Target="media/image63.wmf"/><Relationship Id="rId21" Type="http://schemas.openxmlformats.org/officeDocument/2006/relationships/image" Target="media/image11.jpeg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4.png"/><Relationship Id="rId84" Type="http://schemas.openxmlformats.org/officeDocument/2006/relationships/image" Target="media/image42.jpeg"/><Relationship Id="rId89" Type="http://schemas.openxmlformats.org/officeDocument/2006/relationships/image" Target="media/image46.png"/><Relationship Id="rId112" Type="http://schemas.openxmlformats.org/officeDocument/2006/relationships/oleObject" Target="embeddings/oleObject35.bin"/><Relationship Id="rId133" Type="http://schemas.openxmlformats.org/officeDocument/2006/relationships/oleObject" Target="embeddings/oleObject41.bin"/><Relationship Id="rId138" Type="http://schemas.openxmlformats.org/officeDocument/2006/relationships/image" Target="media/image76.wmf"/><Relationship Id="rId154" Type="http://schemas.openxmlformats.org/officeDocument/2006/relationships/image" Target="media/image84.wmf"/><Relationship Id="rId159" Type="http://schemas.openxmlformats.org/officeDocument/2006/relationships/oleObject" Target="embeddings/oleObject54.bin"/><Relationship Id="rId170" Type="http://schemas.openxmlformats.org/officeDocument/2006/relationships/oleObject" Target="embeddings/oleObject59.bin"/><Relationship Id="rId16" Type="http://schemas.openxmlformats.org/officeDocument/2006/relationships/image" Target="media/image8.wmf"/><Relationship Id="rId107" Type="http://schemas.openxmlformats.org/officeDocument/2006/relationships/image" Target="media/image58.wmf"/><Relationship Id="rId11" Type="http://schemas.openxmlformats.org/officeDocument/2006/relationships/image" Target="media/image4.png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9.wmf"/><Relationship Id="rId74" Type="http://schemas.openxmlformats.org/officeDocument/2006/relationships/image" Target="media/image37.wmf"/><Relationship Id="rId79" Type="http://schemas.openxmlformats.org/officeDocument/2006/relationships/oleObject" Target="embeddings/oleObject28.bin"/><Relationship Id="rId102" Type="http://schemas.openxmlformats.org/officeDocument/2006/relationships/image" Target="media/image59.jpeg"/><Relationship Id="rId123" Type="http://schemas.openxmlformats.org/officeDocument/2006/relationships/image" Target="media/image67.jpeg"/><Relationship Id="rId128" Type="http://schemas.openxmlformats.org/officeDocument/2006/relationships/image" Target="media/image70.png"/><Relationship Id="rId144" Type="http://schemas.openxmlformats.org/officeDocument/2006/relationships/image" Target="media/image79.wmf"/><Relationship Id="rId149" Type="http://schemas.openxmlformats.org/officeDocument/2006/relationships/oleObject" Target="embeddings/oleObject49.bin"/><Relationship Id="rId5" Type="http://schemas.openxmlformats.org/officeDocument/2006/relationships/footnotes" Target="footnotes.xml"/><Relationship Id="rId90" Type="http://schemas.openxmlformats.org/officeDocument/2006/relationships/image" Target="media/image47.jpeg"/><Relationship Id="rId95" Type="http://schemas.openxmlformats.org/officeDocument/2006/relationships/image" Target="media/image52.jpeg"/><Relationship Id="rId160" Type="http://schemas.openxmlformats.org/officeDocument/2006/relationships/image" Target="media/image87.wmf"/><Relationship Id="rId165" Type="http://schemas.openxmlformats.org/officeDocument/2006/relationships/oleObject" Target="embeddings/oleObject57.bin"/><Relationship Id="rId22" Type="http://schemas.openxmlformats.org/officeDocument/2006/relationships/image" Target="media/image12.wmf"/><Relationship Id="rId27" Type="http://schemas.openxmlformats.org/officeDocument/2006/relationships/image" Target="media/image15.jpeg"/><Relationship Id="rId43" Type="http://schemas.openxmlformats.org/officeDocument/2006/relationships/oleObject" Target="embeddings/oleObject17.bin"/><Relationship Id="rId48" Type="http://schemas.openxmlformats.org/officeDocument/2006/relationships/image" Target="media/image23.jpeg"/><Relationship Id="rId64" Type="http://schemas.openxmlformats.org/officeDocument/2006/relationships/image" Target="media/image32.png"/><Relationship Id="rId69" Type="http://schemas.microsoft.com/office/2007/relationships/hdphoto" Target="media/hdphoto3.wdp"/><Relationship Id="rId113" Type="http://schemas.openxmlformats.org/officeDocument/2006/relationships/image" Target="media/image61.wmf"/><Relationship Id="rId118" Type="http://schemas.openxmlformats.org/officeDocument/2006/relationships/oleObject" Target="embeddings/oleObject38.bin"/><Relationship Id="rId134" Type="http://schemas.openxmlformats.org/officeDocument/2006/relationships/image" Target="media/image74.wmf"/><Relationship Id="rId139" Type="http://schemas.openxmlformats.org/officeDocument/2006/relationships/oleObject" Target="embeddings/oleObject44.bin"/><Relationship Id="rId80" Type="http://schemas.openxmlformats.org/officeDocument/2006/relationships/image" Target="media/image40.wmf"/><Relationship Id="rId85" Type="http://schemas.openxmlformats.org/officeDocument/2006/relationships/image" Target="media/image43.png"/><Relationship Id="rId150" Type="http://schemas.openxmlformats.org/officeDocument/2006/relationships/image" Target="media/image82.wmf"/><Relationship Id="rId155" Type="http://schemas.openxmlformats.org/officeDocument/2006/relationships/oleObject" Target="embeddings/oleObject52.bin"/><Relationship Id="rId171" Type="http://schemas.openxmlformats.org/officeDocument/2006/relationships/image" Target="media/image93.wmf"/><Relationship Id="rId12" Type="http://schemas.openxmlformats.org/officeDocument/2006/relationships/image" Target="media/image5.jpeg"/><Relationship Id="rId17" Type="http://schemas.openxmlformats.org/officeDocument/2006/relationships/oleObject" Target="embeddings/oleObject3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3.bin"/><Relationship Id="rId103" Type="http://schemas.openxmlformats.org/officeDocument/2006/relationships/image" Target="media/image56.wmf"/><Relationship Id="rId108" Type="http://schemas.openxmlformats.org/officeDocument/2006/relationships/oleObject" Target="embeddings/oleObject33.bin"/><Relationship Id="rId124" Type="http://schemas.openxmlformats.org/officeDocument/2006/relationships/image" Target="media/image68.jpeg"/><Relationship Id="rId129" Type="http://schemas.openxmlformats.org/officeDocument/2006/relationships/image" Target="media/image71.png"/><Relationship Id="rId54" Type="http://schemas.openxmlformats.org/officeDocument/2006/relationships/image" Target="media/image27.wmf"/><Relationship Id="rId70" Type="http://schemas.openxmlformats.org/officeDocument/2006/relationships/image" Target="media/image35.png"/><Relationship Id="rId75" Type="http://schemas.openxmlformats.org/officeDocument/2006/relationships/oleObject" Target="embeddings/oleObject26.bin"/><Relationship Id="rId91" Type="http://schemas.openxmlformats.org/officeDocument/2006/relationships/image" Target="media/image46.jpeg"/><Relationship Id="rId96" Type="http://schemas.openxmlformats.org/officeDocument/2006/relationships/image" Target="media/image53.jpeg"/><Relationship Id="rId140" Type="http://schemas.openxmlformats.org/officeDocument/2006/relationships/image" Target="media/image77.wmf"/><Relationship Id="rId145" Type="http://schemas.openxmlformats.org/officeDocument/2006/relationships/oleObject" Target="embeddings/oleObject47.bin"/><Relationship Id="rId161" Type="http://schemas.openxmlformats.org/officeDocument/2006/relationships/oleObject" Target="embeddings/oleObject55.bin"/><Relationship Id="rId166" Type="http://schemas.openxmlformats.org/officeDocument/2006/relationships/image" Target="media/image9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jpeg"/><Relationship Id="rId23" Type="http://schemas.openxmlformats.org/officeDocument/2006/relationships/oleObject" Target="embeddings/oleObject5.bin"/><Relationship Id="rId28" Type="http://schemas.openxmlformats.org/officeDocument/2006/relationships/image" Target="media/image16.jpeg"/><Relationship Id="rId36" Type="http://schemas.openxmlformats.org/officeDocument/2006/relationships/oleObject" Target="embeddings/oleObject13.bin"/><Relationship Id="rId49" Type="http://schemas.openxmlformats.org/officeDocument/2006/relationships/image" Target="media/image24.jpeg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32.bin"/><Relationship Id="rId114" Type="http://schemas.openxmlformats.org/officeDocument/2006/relationships/oleObject" Target="embeddings/oleObject36.bin"/><Relationship Id="rId119" Type="http://schemas.openxmlformats.org/officeDocument/2006/relationships/image" Target="media/image64.wmf"/><Relationship Id="rId127" Type="http://schemas.openxmlformats.org/officeDocument/2006/relationships/image" Target="media/image74.png"/><Relationship Id="rId10" Type="http://schemas.openxmlformats.org/officeDocument/2006/relationships/image" Target="media/image3.png"/><Relationship Id="rId31" Type="http://schemas.openxmlformats.org/officeDocument/2006/relationships/oleObject" Target="embeddings/oleObject8.bin"/><Relationship Id="rId44" Type="http://schemas.openxmlformats.org/officeDocument/2006/relationships/image" Target="media/image21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microsoft.com/office/2007/relationships/hdphoto" Target="media/hdphoto1.wdp"/><Relationship Id="rId73" Type="http://schemas.microsoft.com/office/2007/relationships/hdphoto" Target="media/hdphoto5.wdp"/><Relationship Id="rId78" Type="http://schemas.openxmlformats.org/officeDocument/2006/relationships/image" Target="media/image39.wmf"/><Relationship Id="rId81" Type="http://schemas.openxmlformats.org/officeDocument/2006/relationships/oleObject" Target="embeddings/oleObject29.bin"/><Relationship Id="rId86" Type="http://schemas.microsoft.com/office/2007/relationships/hdphoto" Target="media/hdphoto6.wdp"/><Relationship Id="rId94" Type="http://schemas.openxmlformats.org/officeDocument/2006/relationships/image" Target="media/image51.jpeg"/><Relationship Id="rId99" Type="http://schemas.openxmlformats.org/officeDocument/2006/relationships/image" Target="media/image55.jpeg"/><Relationship Id="rId101" Type="http://schemas.openxmlformats.org/officeDocument/2006/relationships/image" Target="media/image58.jpeg"/><Relationship Id="rId122" Type="http://schemas.openxmlformats.org/officeDocument/2006/relationships/image" Target="media/image66.jpeg"/><Relationship Id="rId130" Type="http://schemas.openxmlformats.org/officeDocument/2006/relationships/image" Target="media/image72.wmf"/><Relationship Id="rId135" Type="http://schemas.openxmlformats.org/officeDocument/2006/relationships/oleObject" Target="embeddings/oleObject42.bin"/><Relationship Id="rId143" Type="http://schemas.openxmlformats.org/officeDocument/2006/relationships/oleObject" Target="embeddings/oleObject46.bin"/><Relationship Id="rId148" Type="http://schemas.openxmlformats.org/officeDocument/2006/relationships/image" Target="media/image81.wmf"/><Relationship Id="rId151" Type="http://schemas.openxmlformats.org/officeDocument/2006/relationships/oleObject" Target="embeddings/oleObject50.bin"/><Relationship Id="rId156" Type="http://schemas.openxmlformats.org/officeDocument/2006/relationships/image" Target="media/image85.wmf"/><Relationship Id="rId164" Type="http://schemas.openxmlformats.org/officeDocument/2006/relationships/image" Target="media/image89.wmf"/><Relationship Id="rId169" Type="http://schemas.openxmlformats.org/officeDocument/2006/relationships/image" Target="media/image92.wmf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72" Type="http://schemas.openxmlformats.org/officeDocument/2006/relationships/oleObject" Target="embeddings/oleObject60.bin"/><Relationship Id="rId13" Type="http://schemas.openxmlformats.org/officeDocument/2006/relationships/image" Target="media/image6.wmf"/><Relationship Id="rId18" Type="http://schemas.openxmlformats.org/officeDocument/2006/relationships/image" Target="media/image9.jpeg"/><Relationship Id="rId39" Type="http://schemas.openxmlformats.org/officeDocument/2006/relationships/oleObject" Target="embeddings/oleObject15.bin"/><Relationship Id="rId109" Type="http://schemas.openxmlformats.org/officeDocument/2006/relationships/image" Target="media/image59.wmf"/><Relationship Id="rId34" Type="http://schemas.openxmlformats.org/officeDocument/2006/relationships/oleObject" Target="embeddings/oleObject11.bin"/><Relationship Id="rId50" Type="http://schemas.openxmlformats.org/officeDocument/2006/relationships/image" Target="media/image25.jpeg"/><Relationship Id="rId55" Type="http://schemas.openxmlformats.org/officeDocument/2006/relationships/oleObject" Target="embeddings/oleObject21.bin"/><Relationship Id="rId76" Type="http://schemas.openxmlformats.org/officeDocument/2006/relationships/image" Target="media/image38.wmf"/><Relationship Id="rId97" Type="http://schemas.openxmlformats.org/officeDocument/2006/relationships/image" Target="media/image50.jpeg"/><Relationship Id="rId104" Type="http://schemas.openxmlformats.org/officeDocument/2006/relationships/oleObject" Target="embeddings/oleObject31.bin"/><Relationship Id="rId120" Type="http://schemas.openxmlformats.org/officeDocument/2006/relationships/oleObject" Target="embeddings/oleObject39.bin"/><Relationship Id="rId125" Type="http://schemas.openxmlformats.org/officeDocument/2006/relationships/image" Target="media/image69.png"/><Relationship Id="rId141" Type="http://schemas.openxmlformats.org/officeDocument/2006/relationships/oleObject" Target="embeddings/oleObject45.bin"/><Relationship Id="rId146" Type="http://schemas.openxmlformats.org/officeDocument/2006/relationships/image" Target="media/image80.wmf"/><Relationship Id="rId167" Type="http://schemas.openxmlformats.org/officeDocument/2006/relationships/oleObject" Target="embeddings/oleObject58.bin"/><Relationship Id="rId7" Type="http://schemas.openxmlformats.org/officeDocument/2006/relationships/image" Target="media/image1.wmf"/><Relationship Id="rId71" Type="http://schemas.microsoft.com/office/2007/relationships/hdphoto" Target="media/hdphoto4.wdp"/><Relationship Id="rId92" Type="http://schemas.openxmlformats.org/officeDocument/2006/relationships/image" Target="media/image48.jpeg"/><Relationship Id="rId162" Type="http://schemas.openxmlformats.org/officeDocument/2006/relationships/image" Target="media/image88.wmf"/><Relationship Id="rId2" Type="http://schemas.openxmlformats.org/officeDocument/2006/relationships/styles" Target="styles.xml"/><Relationship Id="rId29" Type="http://schemas.openxmlformats.org/officeDocument/2006/relationships/image" Target="media/image17.wmf"/><Relationship Id="rId24" Type="http://schemas.openxmlformats.org/officeDocument/2006/relationships/image" Target="media/image13.jpeg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3.png"/><Relationship Id="rId87" Type="http://schemas.openxmlformats.org/officeDocument/2006/relationships/image" Target="media/image44.jpeg"/><Relationship Id="rId110" Type="http://schemas.openxmlformats.org/officeDocument/2006/relationships/oleObject" Target="embeddings/oleObject34.bin"/><Relationship Id="rId115" Type="http://schemas.openxmlformats.org/officeDocument/2006/relationships/image" Target="media/image62.wmf"/><Relationship Id="rId131" Type="http://schemas.openxmlformats.org/officeDocument/2006/relationships/oleObject" Target="embeddings/oleObject40.bin"/><Relationship Id="rId136" Type="http://schemas.openxmlformats.org/officeDocument/2006/relationships/image" Target="media/image75.wmf"/><Relationship Id="rId157" Type="http://schemas.openxmlformats.org/officeDocument/2006/relationships/oleObject" Target="embeddings/oleObject53.bin"/><Relationship Id="rId61" Type="http://schemas.openxmlformats.org/officeDocument/2006/relationships/oleObject" Target="embeddings/oleObject24.bin"/><Relationship Id="rId82" Type="http://schemas.openxmlformats.org/officeDocument/2006/relationships/image" Target="media/image41.wmf"/><Relationship Id="rId152" Type="http://schemas.openxmlformats.org/officeDocument/2006/relationships/image" Target="media/image83.wmf"/><Relationship Id="rId173" Type="http://schemas.openxmlformats.org/officeDocument/2006/relationships/fontTable" Target="fontTable.xml"/><Relationship Id="rId19" Type="http://schemas.openxmlformats.org/officeDocument/2006/relationships/image" Target="media/image10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12.bin"/><Relationship Id="rId56" Type="http://schemas.openxmlformats.org/officeDocument/2006/relationships/image" Target="media/image28.wmf"/><Relationship Id="rId77" Type="http://schemas.openxmlformats.org/officeDocument/2006/relationships/oleObject" Target="embeddings/oleObject27.bin"/><Relationship Id="rId100" Type="http://schemas.openxmlformats.org/officeDocument/2006/relationships/image" Target="media/image57.jpeg"/><Relationship Id="rId105" Type="http://schemas.openxmlformats.org/officeDocument/2006/relationships/image" Target="media/image57.wmf"/><Relationship Id="rId126" Type="http://schemas.microsoft.com/office/2007/relationships/hdphoto" Target="media/hdphoto7.wdp"/><Relationship Id="rId147" Type="http://schemas.openxmlformats.org/officeDocument/2006/relationships/oleObject" Target="embeddings/oleObject48.bin"/><Relationship Id="rId168" Type="http://schemas.openxmlformats.org/officeDocument/2006/relationships/image" Target="media/image91.jpeg"/><Relationship Id="rId8" Type="http://schemas.openxmlformats.org/officeDocument/2006/relationships/oleObject" Target="embeddings/oleObject1.bin"/><Relationship Id="rId51" Type="http://schemas.openxmlformats.org/officeDocument/2006/relationships/footer" Target="footer1.xml"/><Relationship Id="rId72" Type="http://schemas.openxmlformats.org/officeDocument/2006/relationships/image" Target="media/image36.png"/><Relationship Id="rId93" Type="http://schemas.openxmlformats.org/officeDocument/2006/relationships/image" Target="media/image49.jpeg"/><Relationship Id="rId98" Type="http://schemas.openxmlformats.org/officeDocument/2006/relationships/image" Target="media/image54.jpeg"/><Relationship Id="rId121" Type="http://schemas.openxmlformats.org/officeDocument/2006/relationships/image" Target="media/image65.jpeg"/><Relationship Id="rId142" Type="http://schemas.openxmlformats.org/officeDocument/2006/relationships/image" Target="media/image78.wmf"/><Relationship Id="rId163" Type="http://schemas.openxmlformats.org/officeDocument/2006/relationships/oleObject" Target="embeddings/oleObject56.bin"/><Relationship Id="rId3" Type="http://schemas.openxmlformats.org/officeDocument/2006/relationships/settings" Target="settings.xml"/><Relationship Id="rId25" Type="http://schemas.openxmlformats.org/officeDocument/2006/relationships/image" Target="media/image14.wmf"/><Relationship Id="rId46" Type="http://schemas.openxmlformats.org/officeDocument/2006/relationships/image" Target="media/image22.wmf"/><Relationship Id="rId67" Type="http://schemas.microsoft.com/office/2007/relationships/hdphoto" Target="media/hdphoto2.wdp"/><Relationship Id="rId116" Type="http://schemas.openxmlformats.org/officeDocument/2006/relationships/oleObject" Target="embeddings/oleObject37.bin"/><Relationship Id="rId137" Type="http://schemas.openxmlformats.org/officeDocument/2006/relationships/oleObject" Target="embeddings/oleObject43.bin"/><Relationship Id="rId158" Type="http://schemas.openxmlformats.org/officeDocument/2006/relationships/image" Target="media/image86.wmf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6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0.bin"/><Relationship Id="rId88" Type="http://schemas.openxmlformats.org/officeDocument/2006/relationships/image" Target="media/image45.jpeg"/><Relationship Id="rId111" Type="http://schemas.openxmlformats.org/officeDocument/2006/relationships/image" Target="media/image60.wmf"/><Relationship Id="rId132" Type="http://schemas.openxmlformats.org/officeDocument/2006/relationships/image" Target="media/image73.wmf"/><Relationship Id="rId153" Type="http://schemas.openxmlformats.org/officeDocument/2006/relationships/oleObject" Target="embeddings/oleObject51.bin"/><Relationship Id="rId17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3417</Words>
  <Characters>19481</Characters>
  <Application>Microsoft Office Word</Application>
  <DocSecurity>0</DocSecurity>
  <Lines>162</Lines>
  <Paragraphs>45</Paragraphs>
  <ScaleCrop>false</ScaleCrop>
  <Company/>
  <LinksUpToDate>false</LinksUpToDate>
  <CharactersWithSpaces>228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Suzana Šijan</cp:lastModifiedBy>
  <cp:revision>3</cp:revision>
  <dcterms:created xsi:type="dcterms:W3CDTF">2021-09-18T16:31:00Z</dcterms:created>
  <dcterms:modified xsi:type="dcterms:W3CDTF">2023-08-04T06:07:00Z</dcterms:modified>
</cp:coreProperties>
</file>